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B69E4" w:rsidRDefault="007B69E4" w:rsidP="00A15A9B">
      <w:pPr>
        <w:pStyle w:val="Ttulo1"/>
        <w:rPr>
          <w:rFonts w:ascii="Times New Roman" w:hAnsi="Times New Roman" w:cs="Times New Roman"/>
          <w:b/>
          <w:color w:val="auto"/>
          <w:sz w:val="28"/>
          <w:szCs w:val="28"/>
          <w:lang w:val="es-ES"/>
        </w:rPr>
      </w:pPr>
      <w:r w:rsidRPr="007C5631">
        <w:rPr>
          <w:rFonts w:ascii="Times New Roman" w:hAnsi="Times New Roman" w:cs="Times New Roman"/>
          <w:b/>
          <w:color w:val="auto"/>
          <w:sz w:val="28"/>
          <w:szCs w:val="28"/>
          <w:lang w:val="es-ES"/>
        </w:rPr>
        <w:t>EL TÍTULO DEBE TENER MÁXIMO 16 PALABRAS</w:t>
      </w:r>
    </w:p>
    <w:p w:rsidR="002B642C" w:rsidRPr="002B642C" w:rsidRDefault="002B642C" w:rsidP="002B642C">
      <w:pPr>
        <w:rPr>
          <w:lang w:val="es-ES"/>
        </w:rPr>
      </w:pPr>
    </w:p>
    <w:p w:rsidR="007B69E4" w:rsidRPr="007C5631" w:rsidRDefault="007B69E4" w:rsidP="00A15A9B">
      <w:pPr>
        <w:autoSpaceDE w:val="0"/>
        <w:autoSpaceDN w:val="0"/>
        <w:adjustRightInd w:val="0"/>
        <w:spacing w:line="360" w:lineRule="auto"/>
        <w:rPr>
          <w:b/>
          <w:sz w:val="28"/>
          <w:szCs w:val="28"/>
          <w:lang w:val="en"/>
        </w:rPr>
      </w:pPr>
      <w:r w:rsidRPr="007C5631">
        <w:rPr>
          <w:rStyle w:val="shorttext"/>
          <w:b/>
          <w:sz w:val="28"/>
          <w:szCs w:val="28"/>
          <w:lang w:val="en"/>
        </w:rPr>
        <w:t>THE TITLE MUST HAVE MAXIMUM 16 WORDS</w:t>
      </w:r>
    </w:p>
    <w:p w:rsidR="007B69E4" w:rsidRPr="007C5631" w:rsidRDefault="007B69E4" w:rsidP="00A15A9B">
      <w:pPr>
        <w:pStyle w:val="Author"/>
        <w:spacing w:before="240" w:line="360" w:lineRule="auto"/>
        <w:contextualSpacing/>
        <w:rPr>
          <w:sz w:val="24"/>
          <w:szCs w:val="24"/>
          <w:lang w:val="en"/>
        </w:rPr>
      </w:pPr>
    </w:p>
    <w:p w:rsidR="007B69E4" w:rsidRPr="007C5631" w:rsidRDefault="007B69E4" w:rsidP="00A15A9B">
      <w:pPr>
        <w:pStyle w:val="Author"/>
        <w:spacing w:before="240" w:line="360" w:lineRule="auto"/>
        <w:contextualSpacing/>
        <w:rPr>
          <w:smallCaps/>
          <w:sz w:val="24"/>
          <w:szCs w:val="24"/>
          <w:lang w:val="es-CO"/>
        </w:rPr>
      </w:pPr>
      <w:r w:rsidRPr="007C5631">
        <w:rPr>
          <w:smallCaps/>
          <w:sz w:val="24"/>
          <w:szCs w:val="24"/>
          <w:lang w:val="es-CO"/>
        </w:rPr>
        <w:t>Nombres y Apellidos del Primer Autor</w:t>
      </w:r>
      <w:r w:rsidR="004079A4" w:rsidRPr="007C5631">
        <w:rPr>
          <w:rStyle w:val="Refdenotaalpie"/>
          <w:smallCaps/>
          <w:sz w:val="24"/>
          <w:szCs w:val="24"/>
          <w:lang w:val="es-CO"/>
        </w:rPr>
        <w:footnoteReference w:id="1"/>
      </w:r>
    </w:p>
    <w:p w:rsidR="007B69E4" w:rsidRPr="007C5631" w:rsidRDefault="007B69E4" w:rsidP="00A15A9B">
      <w:pPr>
        <w:pStyle w:val="Author"/>
        <w:spacing w:before="240" w:line="360" w:lineRule="auto"/>
        <w:contextualSpacing/>
        <w:rPr>
          <w:smallCaps/>
          <w:szCs w:val="24"/>
          <w:lang w:val="es-CO"/>
        </w:rPr>
      </w:pPr>
      <w:r w:rsidRPr="007C5631">
        <w:rPr>
          <w:smallCaps/>
          <w:sz w:val="24"/>
          <w:szCs w:val="24"/>
          <w:lang w:val="es-CO"/>
        </w:rPr>
        <w:t xml:space="preserve">Nombres y Apellidos del </w:t>
      </w:r>
      <w:r w:rsidRPr="007C5631">
        <w:rPr>
          <w:smallCaps/>
          <w:szCs w:val="24"/>
          <w:lang w:val="es-CO"/>
        </w:rPr>
        <w:t>Segundo</w:t>
      </w:r>
      <w:r w:rsidR="00A03709" w:rsidRPr="007C5631">
        <w:rPr>
          <w:smallCaps/>
          <w:szCs w:val="24"/>
          <w:lang w:val="es-CO"/>
        </w:rPr>
        <w:t xml:space="preserve"> </w:t>
      </w:r>
      <w:r w:rsidRPr="007C5631">
        <w:rPr>
          <w:smallCaps/>
          <w:szCs w:val="24"/>
          <w:lang w:val="es-CO"/>
        </w:rPr>
        <w:t>Autor</w:t>
      </w:r>
      <w:r w:rsidR="004079A4" w:rsidRPr="007C5631">
        <w:rPr>
          <w:rStyle w:val="Refdenotaalpie"/>
          <w:smallCaps/>
          <w:szCs w:val="24"/>
          <w:lang w:val="es-CO"/>
        </w:rPr>
        <w:footnoteReference w:id="2"/>
      </w:r>
    </w:p>
    <w:p w:rsidR="00583C3F" w:rsidRPr="007C5631" w:rsidRDefault="00583C3F" w:rsidP="00A15A9B">
      <w:pPr>
        <w:pStyle w:val="Author"/>
        <w:spacing w:before="240" w:line="360" w:lineRule="auto"/>
        <w:contextualSpacing/>
        <w:rPr>
          <w:smallCaps/>
          <w:sz w:val="24"/>
          <w:szCs w:val="24"/>
          <w:lang w:val="es-CO"/>
        </w:rPr>
      </w:pPr>
      <w:r w:rsidRPr="007C5631">
        <w:rPr>
          <w:smallCaps/>
          <w:sz w:val="24"/>
          <w:szCs w:val="24"/>
          <w:lang w:val="es-CO"/>
        </w:rPr>
        <w:t xml:space="preserve">Nombres y Apellidos del </w:t>
      </w:r>
      <w:r w:rsidRPr="007C5631">
        <w:rPr>
          <w:smallCaps/>
          <w:szCs w:val="24"/>
          <w:lang w:val="es-CO"/>
        </w:rPr>
        <w:t>Tercer Autor</w:t>
      </w:r>
      <w:r w:rsidR="004079A4" w:rsidRPr="007C5631">
        <w:rPr>
          <w:rStyle w:val="Refdenotaalpie"/>
          <w:smallCaps/>
          <w:szCs w:val="24"/>
          <w:lang w:val="es-CO"/>
        </w:rPr>
        <w:footnoteReference w:id="3"/>
      </w:r>
    </w:p>
    <w:p w:rsidR="007B69E4" w:rsidRPr="007C5631" w:rsidRDefault="00A03709" w:rsidP="00A15A9B">
      <w:pPr>
        <w:pStyle w:val="Author"/>
        <w:tabs>
          <w:tab w:val="center" w:pos="4252"/>
          <w:tab w:val="left" w:pos="5706"/>
        </w:tabs>
        <w:spacing w:before="240" w:line="360" w:lineRule="auto"/>
        <w:contextualSpacing/>
        <w:jc w:val="both"/>
        <w:rPr>
          <w:rFonts w:eastAsia="Times New Roman"/>
          <w:sz w:val="24"/>
          <w:szCs w:val="24"/>
          <w:lang w:val="es-CO"/>
        </w:rPr>
      </w:pPr>
      <w:r w:rsidRPr="007C5631">
        <w:rPr>
          <w:rFonts w:eastAsia="Times New Roman"/>
          <w:sz w:val="24"/>
          <w:szCs w:val="24"/>
          <w:lang w:val="es-CO"/>
        </w:rPr>
        <w:tab/>
      </w:r>
    </w:p>
    <w:p w:rsidR="007B69E4" w:rsidRPr="007C5631" w:rsidRDefault="007B69E4" w:rsidP="00A15A9B">
      <w:pPr>
        <w:pStyle w:val="Ttulo2"/>
        <w:spacing w:before="240" w:line="276" w:lineRule="auto"/>
        <w:rPr>
          <w:b w:val="0"/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>RESUMEN</w:t>
      </w:r>
    </w:p>
    <w:p w:rsidR="00963D71" w:rsidRDefault="007B69E4" w:rsidP="00A15A9B">
      <w:pPr>
        <w:tabs>
          <w:tab w:val="left" w:pos="-850"/>
          <w:tab w:val="left" w:pos="-1"/>
        </w:tabs>
        <w:spacing w:before="240" w:line="276" w:lineRule="auto"/>
        <w:jc w:val="both"/>
        <w:rPr>
          <w:lang w:val="es-ES"/>
        </w:rPr>
      </w:pPr>
      <w:r w:rsidRPr="007C5631">
        <w:rPr>
          <w:lang w:val="es-ES"/>
        </w:rPr>
        <w:t xml:space="preserve">El resumen debe tener </w:t>
      </w:r>
      <w:r w:rsidR="00EE48F2" w:rsidRPr="007C5631">
        <w:rPr>
          <w:lang w:val="es-ES"/>
        </w:rPr>
        <w:t>máximo 2</w:t>
      </w:r>
      <w:r w:rsidR="009F62CD" w:rsidRPr="007C5631">
        <w:rPr>
          <w:lang w:val="es-ES"/>
        </w:rPr>
        <w:t>00</w:t>
      </w:r>
      <w:r w:rsidRPr="007C5631">
        <w:rPr>
          <w:lang w:val="es-ES"/>
        </w:rPr>
        <w:t xml:space="preserve"> pala</w:t>
      </w:r>
      <w:r w:rsidR="00856F0B" w:rsidRPr="007C5631">
        <w:rPr>
          <w:lang w:val="es-ES"/>
        </w:rPr>
        <w:t xml:space="preserve">bras en </w:t>
      </w:r>
      <w:r w:rsidRPr="007C5631">
        <w:rPr>
          <w:lang w:val="es-ES"/>
        </w:rPr>
        <w:t>español</w:t>
      </w:r>
      <w:r w:rsidR="00856F0B" w:rsidRPr="007C5631">
        <w:rPr>
          <w:lang w:val="es-ES"/>
        </w:rPr>
        <w:t xml:space="preserve">. </w:t>
      </w:r>
      <w:r w:rsidR="00583C3F" w:rsidRPr="007C5631">
        <w:rPr>
          <w:lang w:val="es-ES"/>
        </w:rPr>
        <w:t xml:space="preserve">La letra de estilo es </w:t>
      </w:r>
      <w:r w:rsidRPr="007C5631">
        <w:rPr>
          <w:lang w:val="es-ES"/>
        </w:rPr>
        <w:t xml:space="preserve">Times New Roman, </w:t>
      </w:r>
      <w:r w:rsidR="00583C3F" w:rsidRPr="007C5631">
        <w:rPr>
          <w:lang w:val="es-ES"/>
        </w:rPr>
        <w:t xml:space="preserve">de cuerpo </w:t>
      </w:r>
      <w:r w:rsidRPr="007C5631">
        <w:rPr>
          <w:lang w:val="es-ES"/>
        </w:rPr>
        <w:t>10, interlineado sencillo, justificado. El resumen debe contener una presentación resumida del problema, justificación, objetivos, metodología y resultados.</w:t>
      </w:r>
    </w:p>
    <w:p w:rsidR="00400106" w:rsidRPr="008459B3" w:rsidRDefault="00400106" w:rsidP="00400106">
      <w:pPr>
        <w:pStyle w:val="Ttulo2"/>
        <w:spacing w:before="240" w:line="276" w:lineRule="auto"/>
        <w:rPr>
          <w:sz w:val="22"/>
          <w:szCs w:val="22"/>
          <w:lang w:val="en-US"/>
        </w:rPr>
      </w:pPr>
      <w:r w:rsidRPr="008459B3">
        <w:rPr>
          <w:sz w:val="22"/>
          <w:szCs w:val="22"/>
          <w:lang w:val="en-US"/>
        </w:rPr>
        <w:t>ABSTRACT</w:t>
      </w:r>
    </w:p>
    <w:p w:rsidR="00400106" w:rsidRPr="008459B3" w:rsidRDefault="00400106" w:rsidP="00400106">
      <w:pPr>
        <w:jc w:val="both"/>
        <w:rPr>
          <w:lang w:eastAsia="da-DK"/>
        </w:rPr>
      </w:pPr>
    </w:p>
    <w:p w:rsidR="00400106" w:rsidRPr="00400106" w:rsidRDefault="00400106" w:rsidP="008459B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 w:val="0"/>
        <w:jc w:val="both"/>
        <w:rPr>
          <w:rFonts w:ascii="inherit" w:eastAsia="Times New Roman" w:hAnsi="inherit" w:cs="Courier New"/>
          <w:color w:val="212121"/>
          <w:lang w:eastAsia="es-CO"/>
        </w:rPr>
      </w:pPr>
      <w:r w:rsidRPr="00400106">
        <w:rPr>
          <w:rFonts w:ascii="inherit" w:eastAsia="Times New Roman" w:hAnsi="inherit" w:cs="Courier New"/>
          <w:color w:val="212121"/>
          <w:lang w:val="en" w:eastAsia="es-CO"/>
        </w:rPr>
        <w:t>The abstract must have a maximum of 200 words in Spanish. The style letter is Times New Roman, of body 10, single line spacing, justified. The abstract should contain a summary presentation of the problem, justification, objectives, methodology and results</w:t>
      </w:r>
    </w:p>
    <w:p w:rsidR="00856F0B" w:rsidRPr="00F94585" w:rsidRDefault="007B69E4" w:rsidP="00A15A9B">
      <w:pPr>
        <w:spacing w:before="240" w:line="276" w:lineRule="auto"/>
        <w:jc w:val="both"/>
        <w:rPr>
          <w:lang w:val="es-CO"/>
        </w:rPr>
      </w:pPr>
      <w:r w:rsidRPr="00F94585">
        <w:rPr>
          <w:b/>
          <w:lang w:val="es-CO"/>
        </w:rPr>
        <w:t>Palabras claves:</w:t>
      </w:r>
      <w:r w:rsidRPr="00F94585">
        <w:rPr>
          <w:lang w:val="es-CO"/>
        </w:rPr>
        <w:t xml:space="preserve"> </w:t>
      </w:r>
      <w:r w:rsidR="009F62CD" w:rsidRPr="00F94585">
        <w:rPr>
          <w:lang w:val="es-CO"/>
        </w:rPr>
        <w:t>Entre 3 y 5</w:t>
      </w:r>
      <w:r w:rsidRPr="00F94585">
        <w:rPr>
          <w:lang w:val="es-CO"/>
        </w:rPr>
        <w:t xml:space="preserve"> Palabras</w:t>
      </w:r>
      <w:r w:rsidR="00F94585" w:rsidRPr="00F94585">
        <w:rPr>
          <w:lang w:val="es-CO"/>
        </w:rPr>
        <w:t xml:space="preserve"> (Usar Tesauros para definirlas)</w:t>
      </w:r>
    </w:p>
    <w:p w:rsidR="00F94585" w:rsidRPr="00F94585" w:rsidRDefault="007B69E4" w:rsidP="00F94585">
      <w:pPr>
        <w:pStyle w:val="HTMLconformatoprevio"/>
        <w:shd w:val="clear" w:color="auto" w:fill="FFFFFF"/>
        <w:rPr>
          <w:rFonts w:ascii="Times New Roman" w:hAnsi="Times New Roman" w:cs="Times New Roman"/>
          <w:color w:val="212121"/>
          <w:lang w:val="en-US"/>
        </w:rPr>
      </w:pPr>
      <w:r w:rsidRPr="00F94585">
        <w:rPr>
          <w:rStyle w:val="shorttext"/>
          <w:rFonts w:ascii="Times New Roman" w:hAnsi="Times New Roman" w:cs="Times New Roman"/>
          <w:b/>
          <w:lang w:val="en-US"/>
        </w:rPr>
        <w:t>Keywords:</w:t>
      </w:r>
      <w:r w:rsidRPr="00F94585">
        <w:rPr>
          <w:rStyle w:val="shorttext"/>
          <w:rFonts w:ascii="Times New Roman" w:hAnsi="Times New Roman" w:cs="Times New Roman"/>
          <w:lang w:val="en-US"/>
        </w:rPr>
        <w:t xml:space="preserve"> </w:t>
      </w:r>
      <w:r w:rsidR="009F62CD" w:rsidRPr="00F94585">
        <w:rPr>
          <w:rStyle w:val="shorttext"/>
          <w:rFonts w:ascii="Times New Roman" w:hAnsi="Times New Roman" w:cs="Times New Roman"/>
          <w:lang w:val="en-US"/>
        </w:rPr>
        <w:t>Between 3 and 5</w:t>
      </w:r>
      <w:r w:rsidR="009F62CD" w:rsidRPr="00F94585">
        <w:rPr>
          <w:rStyle w:val="shorttext"/>
          <w:rFonts w:ascii="Times New Roman" w:hAnsi="Times New Roman" w:cs="Times New Roman"/>
          <w:b/>
          <w:lang w:val="en-US"/>
        </w:rPr>
        <w:t xml:space="preserve"> </w:t>
      </w:r>
      <w:r w:rsidR="009644AE" w:rsidRPr="00F94585">
        <w:rPr>
          <w:rStyle w:val="shorttext"/>
          <w:rFonts w:ascii="Times New Roman" w:hAnsi="Times New Roman" w:cs="Times New Roman"/>
          <w:lang w:val="en-US"/>
        </w:rPr>
        <w:t>Word</w:t>
      </w:r>
      <w:r w:rsidR="00F94585" w:rsidRPr="00F94585">
        <w:rPr>
          <w:rStyle w:val="shorttext"/>
          <w:rFonts w:ascii="Times New Roman" w:hAnsi="Times New Roman" w:cs="Times New Roman"/>
          <w:lang w:val="en-US"/>
        </w:rPr>
        <w:t xml:space="preserve"> (</w:t>
      </w:r>
      <w:r w:rsidR="00F94585" w:rsidRPr="00F94585">
        <w:rPr>
          <w:rFonts w:ascii="Times New Roman" w:hAnsi="Times New Roman" w:cs="Times New Roman"/>
          <w:color w:val="212121"/>
          <w:lang w:val="en"/>
        </w:rPr>
        <w:t>Use Thesaurus to define them</w:t>
      </w:r>
      <w:r w:rsidR="00F94585">
        <w:rPr>
          <w:rFonts w:ascii="Times New Roman" w:hAnsi="Times New Roman" w:cs="Times New Roman"/>
          <w:color w:val="212121"/>
          <w:lang w:val="en"/>
        </w:rPr>
        <w:t>)</w:t>
      </w:r>
    </w:p>
    <w:p w:rsidR="00F94585" w:rsidRDefault="00F94585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outlineLvl w:val="0"/>
        <w:rPr>
          <w:b/>
          <w:sz w:val="24"/>
          <w:szCs w:val="24"/>
        </w:rPr>
      </w:pPr>
    </w:p>
    <w:p w:rsidR="008459B3" w:rsidRPr="00F94585" w:rsidRDefault="008459B3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outlineLvl w:val="0"/>
        <w:rPr>
          <w:b/>
          <w:sz w:val="24"/>
          <w:szCs w:val="24"/>
        </w:rPr>
        <w:sectPr w:rsidR="008459B3" w:rsidRPr="00F94585" w:rsidSect="0018192E">
          <w:type w:val="continuous"/>
          <w:pgSz w:w="11906" w:h="16838"/>
          <w:pgMar w:top="1417" w:right="1701" w:bottom="1417" w:left="1701" w:header="0" w:footer="0" w:gutter="0"/>
          <w:cols w:space="360"/>
          <w:docGrid w:linePitch="360"/>
        </w:sectPr>
      </w:pPr>
    </w:p>
    <w:p w:rsidR="000F4D28" w:rsidRPr="007C5631" w:rsidRDefault="00BF63AE" w:rsidP="00A15A9B">
      <w:pPr>
        <w:pStyle w:val="Ttulo2"/>
        <w:spacing w:before="240" w:line="276" w:lineRule="auto"/>
        <w:rPr>
          <w:b w:val="0"/>
          <w:szCs w:val="22"/>
          <w:lang w:val="es-ES"/>
        </w:rPr>
      </w:pPr>
      <w:r w:rsidRPr="007C5631">
        <w:rPr>
          <w:szCs w:val="22"/>
          <w:lang w:val="es-ES"/>
        </w:rPr>
        <w:t>I</w:t>
      </w:r>
      <w:r w:rsidR="004C4547" w:rsidRPr="007C5631">
        <w:rPr>
          <w:szCs w:val="22"/>
          <w:lang w:val="es-ES"/>
        </w:rPr>
        <w:t>. IN</w:t>
      </w:r>
      <w:r w:rsidR="001B41CC">
        <w:rPr>
          <w:szCs w:val="22"/>
          <w:lang w:val="es-ES"/>
        </w:rPr>
        <w:t>TRODUCCIÓN</w:t>
      </w:r>
      <w:r w:rsidRPr="007C5631">
        <w:rPr>
          <w:szCs w:val="22"/>
          <w:lang w:val="es-ES"/>
        </w:rPr>
        <w:t xml:space="preserve">  </w:t>
      </w:r>
    </w:p>
    <w:p w:rsidR="004C4547" w:rsidRPr="007C5631" w:rsidRDefault="004C4547" w:rsidP="00A15A9B">
      <w:pPr>
        <w:pStyle w:val="Textoindependiente"/>
        <w:spacing w:before="240" w:after="0" w:line="276" w:lineRule="auto"/>
        <w:ind w:firstLine="709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 xml:space="preserve">Los autores deberán enviar su(s) artículos completos </w:t>
      </w:r>
      <w:r w:rsidR="00E12E64" w:rsidRPr="007C5631">
        <w:rPr>
          <w:sz w:val="22"/>
          <w:szCs w:val="22"/>
          <w:lang w:val="es-ES"/>
        </w:rPr>
        <w:t>con las especificaciones solicitadas en el presente formato, para ser evaluados por el comité editorial</w:t>
      </w:r>
      <w:r w:rsidR="001B41CC">
        <w:rPr>
          <w:sz w:val="22"/>
          <w:szCs w:val="22"/>
          <w:lang w:val="es-ES"/>
        </w:rPr>
        <w:t xml:space="preserve"> y científico</w:t>
      </w:r>
      <w:r w:rsidR="0018192E">
        <w:rPr>
          <w:sz w:val="22"/>
          <w:szCs w:val="22"/>
          <w:lang w:val="es-ES"/>
        </w:rPr>
        <w:t>, a partir de esta evaluación se le propondrá una o varias opciones de publicación.</w:t>
      </w:r>
      <w:r w:rsidR="00E12E64" w:rsidRPr="007C5631">
        <w:rPr>
          <w:sz w:val="22"/>
          <w:szCs w:val="22"/>
          <w:lang w:val="es-ES"/>
        </w:rPr>
        <w:t xml:space="preserve"> </w:t>
      </w:r>
    </w:p>
    <w:p w:rsidR="004C4547" w:rsidRPr="007C5631" w:rsidRDefault="004C4547" w:rsidP="00A15A9B">
      <w:pPr>
        <w:pStyle w:val="Textoindependiente"/>
        <w:spacing w:before="240" w:after="0" w:line="276" w:lineRule="auto"/>
        <w:ind w:firstLine="709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 xml:space="preserve">Los archivos electrónicos deben ser escritos en Microsoft WORD y con este </w:t>
      </w:r>
      <w:r w:rsidR="00105C23" w:rsidRPr="007C5631">
        <w:rPr>
          <w:sz w:val="22"/>
          <w:szCs w:val="22"/>
          <w:lang w:val="es-ES"/>
        </w:rPr>
        <w:t>docu</w:t>
      </w:r>
      <w:r w:rsidR="009E38AA" w:rsidRPr="007C5631">
        <w:rPr>
          <w:sz w:val="22"/>
          <w:szCs w:val="22"/>
          <w:lang w:val="es-ES"/>
        </w:rPr>
        <w:t>mento como plantilla.</w:t>
      </w:r>
      <w:r w:rsidR="001B41CC">
        <w:rPr>
          <w:sz w:val="22"/>
          <w:szCs w:val="22"/>
          <w:lang w:val="es-ES"/>
        </w:rPr>
        <w:t xml:space="preserve"> E</w:t>
      </w:r>
      <w:r w:rsidRPr="007C5631">
        <w:rPr>
          <w:sz w:val="22"/>
          <w:szCs w:val="22"/>
          <w:lang w:val="es-ES"/>
        </w:rPr>
        <w:t xml:space="preserve">ste archivo será único y deberá contener la totalidad del artículo (texto, tablas y figuras en las posiciones en las que deben aparecer) </w:t>
      </w:r>
    </w:p>
    <w:p w:rsidR="004C4547" w:rsidRDefault="004C4547" w:rsidP="00A15A9B">
      <w:pPr>
        <w:pStyle w:val="Textoindependiente"/>
        <w:spacing w:before="240" w:after="0" w:line="276" w:lineRule="auto"/>
        <w:ind w:firstLine="709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 xml:space="preserve">Los artículos completos serán revisados por el </w:t>
      </w:r>
      <w:r w:rsidR="009E38AA" w:rsidRPr="007C5631">
        <w:rPr>
          <w:sz w:val="22"/>
          <w:szCs w:val="22"/>
          <w:lang w:val="es-ES"/>
        </w:rPr>
        <w:t>Comité Científico</w:t>
      </w:r>
      <w:r w:rsidRPr="007C5631">
        <w:rPr>
          <w:sz w:val="22"/>
          <w:szCs w:val="22"/>
          <w:lang w:val="es-ES"/>
        </w:rPr>
        <w:t xml:space="preserve">, </w:t>
      </w:r>
      <w:r w:rsidR="004079A4" w:rsidRPr="007C5631">
        <w:rPr>
          <w:sz w:val="22"/>
          <w:szCs w:val="22"/>
          <w:lang w:val="es-ES"/>
        </w:rPr>
        <w:t>se evaluará</w:t>
      </w:r>
      <w:r w:rsidRPr="007C5631">
        <w:rPr>
          <w:sz w:val="22"/>
          <w:szCs w:val="22"/>
          <w:lang w:val="es-ES"/>
        </w:rPr>
        <w:t xml:space="preserve"> la innovación, relevancia, estado del arte, c</w:t>
      </w:r>
      <w:r w:rsidR="00E7473F" w:rsidRPr="007C5631">
        <w:rPr>
          <w:sz w:val="22"/>
          <w:szCs w:val="22"/>
          <w:lang w:val="es-ES"/>
        </w:rPr>
        <w:t xml:space="preserve">oherencia de títulos y desarrollo del cuerpo del artículo, así como </w:t>
      </w:r>
      <w:r w:rsidRPr="007C5631">
        <w:rPr>
          <w:sz w:val="22"/>
          <w:szCs w:val="22"/>
          <w:lang w:val="es-ES"/>
        </w:rPr>
        <w:t xml:space="preserve">el formato </w:t>
      </w:r>
      <w:r w:rsidR="00E7473F" w:rsidRPr="007C5631">
        <w:rPr>
          <w:sz w:val="22"/>
          <w:szCs w:val="22"/>
          <w:lang w:val="es-ES"/>
        </w:rPr>
        <w:t xml:space="preserve">utilizado </w:t>
      </w:r>
      <w:r w:rsidRPr="007C5631">
        <w:rPr>
          <w:sz w:val="22"/>
          <w:szCs w:val="22"/>
          <w:lang w:val="es-ES"/>
        </w:rPr>
        <w:t xml:space="preserve">de la presente plantilla. </w:t>
      </w:r>
    </w:p>
    <w:p w:rsidR="001B41CC" w:rsidRPr="001B41CC" w:rsidRDefault="009A114E" w:rsidP="00400106">
      <w:pPr>
        <w:pStyle w:val="Ttulo2"/>
        <w:spacing w:before="240" w:line="276" w:lineRule="auto"/>
        <w:rPr>
          <w:lang w:val="es-ES"/>
        </w:rPr>
      </w:pPr>
      <w:r w:rsidRPr="007C5631">
        <w:rPr>
          <w:szCs w:val="22"/>
          <w:lang w:val="es-ES"/>
        </w:rPr>
        <w:lastRenderedPageBreak/>
        <w:t>II</w:t>
      </w:r>
      <w:r w:rsidR="004C4547" w:rsidRPr="007C5631">
        <w:rPr>
          <w:szCs w:val="22"/>
          <w:lang w:val="es-ES"/>
        </w:rPr>
        <w:t xml:space="preserve">. </w:t>
      </w:r>
      <w:r w:rsidR="00D24B3C">
        <w:rPr>
          <w:szCs w:val="22"/>
          <w:lang w:val="es-ES"/>
        </w:rPr>
        <w:t>METODOLOGÍA</w:t>
      </w:r>
    </w:p>
    <w:p w:rsidR="004C4547" w:rsidRPr="007C5631" w:rsidRDefault="004C4547" w:rsidP="00A15A9B">
      <w:pPr>
        <w:pStyle w:val="Ttulo3"/>
        <w:spacing w:before="240" w:line="276" w:lineRule="auto"/>
        <w:jc w:val="both"/>
        <w:rPr>
          <w:rFonts w:ascii="Times New Roman" w:hAnsi="Times New Roman" w:cs="Times New Roman"/>
          <w:b/>
          <w:color w:val="auto"/>
          <w:lang w:val="es-ES"/>
        </w:rPr>
      </w:pPr>
      <w:r w:rsidRPr="007C5631">
        <w:rPr>
          <w:rFonts w:ascii="Times New Roman" w:hAnsi="Times New Roman" w:cs="Times New Roman"/>
          <w:b/>
          <w:color w:val="auto"/>
          <w:lang w:val="es-ES"/>
        </w:rPr>
        <w:t>1</w:t>
      </w:r>
      <w:r w:rsidR="0091605A" w:rsidRPr="007C5631">
        <w:rPr>
          <w:rFonts w:ascii="Times New Roman" w:hAnsi="Times New Roman" w:cs="Times New Roman"/>
          <w:b/>
          <w:color w:val="auto"/>
          <w:lang w:val="es-ES"/>
        </w:rPr>
        <w:t>.</w:t>
      </w:r>
      <w:r w:rsidRPr="007C5631">
        <w:rPr>
          <w:rFonts w:ascii="Times New Roman" w:hAnsi="Times New Roman" w:cs="Times New Roman"/>
          <w:b/>
          <w:color w:val="auto"/>
          <w:lang w:val="es-ES"/>
        </w:rPr>
        <w:t xml:space="preserve"> Longitud de los artículos completos</w:t>
      </w:r>
    </w:p>
    <w:p w:rsidR="001B41CC" w:rsidRPr="007C5631" w:rsidRDefault="004C4547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 xml:space="preserve">La máxima longitud del artículo será </w:t>
      </w:r>
      <w:r w:rsidR="0018192E">
        <w:rPr>
          <w:sz w:val="22"/>
          <w:szCs w:val="22"/>
          <w:lang w:val="es-ES"/>
        </w:rPr>
        <w:t>entre 12 y 15</w:t>
      </w:r>
      <w:r w:rsidR="00275B75">
        <w:rPr>
          <w:sz w:val="22"/>
          <w:szCs w:val="22"/>
          <w:lang w:val="es-ES"/>
        </w:rPr>
        <w:t xml:space="preserve"> páginas</w:t>
      </w:r>
      <w:r w:rsidRPr="007C5631">
        <w:rPr>
          <w:sz w:val="22"/>
          <w:szCs w:val="22"/>
          <w:lang w:val="es-ES"/>
        </w:rPr>
        <w:t>. Este tamaño incluye todo: título, resumen, texto principal, tablas, figuras y referencias bibliográficas.</w:t>
      </w:r>
    </w:p>
    <w:p w:rsidR="004C4547" w:rsidRPr="007C5631" w:rsidRDefault="0091605A" w:rsidP="00A15A9B">
      <w:pPr>
        <w:pStyle w:val="Ttulo3"/>
        <w:spacing w:before="240" w:line="276" w:lineRule="auto"/>
        <w:jc w:val="both"/>
        <w:rPr>
          <w:rFonts w:ascii="Times New Roman" w:hAnsi="Times New Roman" w:cs="Times New Roman"/>
          <w:b/>
          <w:color w:val="auto"/>
          <w:lang w:val="es-ES"/>
        </w:rPr>
      </w:pPr>
      <w:r w:rsidRPr="007C5631">
        <w:rPr>
          <w:rFonts w:ascii="Times New Roman" w:hAnsi="Times New Roman" w:cs="Times New Roman"/>
          <w:b/>
          <w:color w:val="auto"/>
          <w:lang w:val="es-ES"/>
        </w:rPr>
        <w:t>2.</w:t>
      </w:r>
      <w:r w:rsidR="004C4547" w:rsidRPr="007C5631">
        <w:rPr>
          <w:rFonts w:ascii="Times New Roman" w:hAnsi="Times New Roman" w:cs="Times New Roman"/>
          <w:b/>
          <w:color w:val="auto"/>
          <w:lang w:val="es-ES"/>
        </w:rPr>
        <w:t xml:space="preserve"> Tamaño de página</w:t>
      </w:r>
    </w:p>
    <w:p w:rsidR="001B41CC" w:rsidRPr="007C5631" w:rsidRDefault="004C4547" w:rsidP="00A15A9B">
      <w:pPr>
        <w:pStyle w:val="Textoindependiente"/>
        <w:spacing w:before="240" w:after="0" w:line="276" w:lineRule="auto"/>
        <w:ind w:firstLine="709"/>
        <w:rPr>
          <w:sz w:val="22"/>
          <w:szCs w:val="22"/>
          <w:lang w:val="es-MX"/>
        </w:rPr>
      </w:pPr>
      <w:r w:rsidRPr="007C5631">
        <w:rPr>
          <w:sz w:val="22"/>
          <w:szCs w:val="22"/>
          <w:lang w:val="es-MX"/>
        </w:rPr>
        <w:t>El tamaño de la hoja será carta (21.59 cm x 27.94 cm) con los siguientes márgenes: superior e inferior 2.5 cm, izquierda y derecha 3 cm. Todo el texto, tablas y figuras deben estar contenidos entre los márgenes especificados.</w:t>
      </w:r>
    </w:p>
    <w:p w:rsidR="004C4547" w:rsidRPr="007C5631" w:rsidRDefault="004C4547" w:rsidP="00A15A9B">
      <w:pPr>
        <w:pStyle w:val="Ttulo3"/>
        <w:spacing w:before="240" w:line="276" w:lineRule="auto"/>
        <w:jc w:val="both"/>
        <w:rPr>
          <w:rFonts w:ascii="Times New Roman" w:hAnsi="Times New Roman" w:cs="Times New Roman"/>
          <w:color w:val="auto"/>
          <w:lang w:val="es-ES"/>
        </w:rPr>
      </w:pPr>
      <w:r w:rsidRPr="007C5631">
        <w:rPr>
          <w:rFonts w:ascii="Times New Roman" w:hAnsi="Times New Roman" w:cs="Times New Roman"/>
          <w:b/>
          <w:color w:val="auto"/>
          <w:lang w:val="es-ES"/>
        </w:rPr>
        <w:t>3</w:t>
      </w:r>
      <w:r w:rsidR="0091605A" w:rsidRPr="007C5631">
        <w:rPr>
          <w:rFonts w:ascii="Times New Roman" w:hAnsi="Times New Roman" w:cs="Times New Roman"/>
          <w:b/>
          <w:color w:val="auto"/>
          <w:lang w:val="es-ES"/>
        </w:rPr>
        <w:t>.</w:t>
      </w:r>
      <w:r w:rsidRPr="007C5631">
        <w:rPr>
          <w:rFonts w:ascii="Times New Roman" w:hAnsi="Times New Roman" w:cs="Times New Roman"/>
          <w:b/>
          <w:color w:val="auto"/>
          <w:lang w:val="es-ES"/>
        </w:rPr>
        <w:t xml:space="preserve"> Fuente</w:t>
      </w:r>
    </w:p>
    <w:p w:rsidR="004079A4" w:rsidRPr="007C5631" w:rsidRDefault="004C4547" w:rsidP="00A15A9B">
      <w:pPr>
        <w:spacing w:before="240" w:line="276" w:lineRule="auto"/>
        <w:ind w:firstLine="709"/>
        <w:jc w:val="both"/>
        <w:rPr>
          <w:lang w:val="es-CO"/>
        </w:rPr>
      </w:pPr>
      <w:r w:rsidRPr="007C5631">
        <w:rPr>
          <w:sz w:val="22"/>
          <w:szCs w:val="22"/>
          <w:lang w:val="es-MX"/>
        </w:rPr>
        <w:t>En todo el texto se usará el tipo de letra</w:t>
      </w:r>
      <w:r w:rsidRPr="007C5631">
        <w:rPr>
          <w:b/>
          <w:bCs/>
          <w:i/>
          <w:iCs/>
          <w:sz w:val="22"/>
          <w:szCs w:val="22"/>
          <w:lang w:val="es-MX"/>
        </w:rPr>
        <w:t xml:space="preserve"> </w:t>
      </w:r>
      <w:r w:rsidRPr="007C5631">
        <w:rPr>
          <w:sz w:val="22"/>
          <w:szCs w:val="22"/>
          <w:lang w:val="es-MX"/>
        </w:rPr>
        <w:t xml:space="preserve">Times New Roman de </w:t>
      </w:r>
      <w:r w:rsidR="004079A4" w:rsidRPr="007C5631">
        <w:rPr>
          <w:sz w:val="22"/>
          <w:szCs w:val="22"/>
          <w:lang w:val="es-MX"/>
        </w:rPr>
        <w:t xml:space="preserve">cuerpo </w:t>
      </w:r>
      <w:r w:rsidRPr="007C5631">
        <w:rPr>
          <w:sz w:val="22"/>
          <w:szCs w:val="22"/>
          <w:lang w:val="es-MX"/>
        </w:rPr>
        <w:t>1</w:t>
      </w:r>
      <w:r w:rsidR="004079A4" w:rsidRPr="007C5631">
        <w:rPr>
          <w:sz w:val="22"/>
          <w:szCs w:val="22"/>
          <w:lang w:val="es-MX"/>
        </w:rPr>
        <w:t>2</w:t>
      </w:r>
      <w:r w:rsidR="004079A4" w:rsidRPr="007C5631">
        <w:rPr>
          <w:lang w:val="es-CO"/>
        </w:rPr>
        <w:t>, salvo las notas a pie de página, que tendrán cuerpo 10.</w:t>
      </w:r>
    </w:p>
    <w:p w:rsidR="001B41CC" w:rsidRDefault="004C4547" w:rsidP="00A15A9B">
      <w:pPr>
        <w:pStyle w:val="Textoindependiente"/>
        <w:spacing w:before="240" w:after="0" w:line="276" w:lineRule="auto"/>
        <w:ind w:firstLine="709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 xml:space="preserve"> Las únicas excepc</w:t>
      </w:r>
      <w:r w:rsidR="00981727" w:rsidRPr="007C5631">
        <w:rPr>
          <w:sz w:val="22"/>
          <w:szCs w:val="22"/>
          <w:lang w:val="es-ES"/>
        </w:rPr>
        <w:t>iones serán: (1) el título del</w:t>
      </w:r>
      <w:r w:rsidRPr="007C5631">
        <w:rPr>
          <w:sz w:val="22"/>
          <w:szCs w:val="22"/>
          <w:lang w:val="es-ES"/>
        </w:rPr>
        <w:t xml:space="preserve"> artículo, qu</w:t>
      </w:r>
      <w:r w:rsidR="00E758C9" w:rsidRPr="007C5631">
        <w:rPr>
          <w:sz w:val="22"/>
          <w:szCs w:val="22"/>
          <w:lang w:val="es-ES"/>
        </w:rPr>
        <w:t>e será de</w:t>
      </w:r>
      <w:r w:rsidR="00981727" w:rsidRPr="007C5631">
        <w:rPr>
          <w:sz w:val="22"/>
          <w:szCs w:val="22"/>
          <w:lang w:val="es-ES"/>
        </w:rPr>
        <w:t xml:space="preserve"> cuerpo</w:t>
      </w:r>
      <w:r w:rsidR="00E758C9" w:rsidRPr="007C5631">
        <w:rPr>
          <w:sz w:val="22"/>
          <w:szCs w:val="22"/>
          <w:lang w:val="es-ES"/>
        </w:rPr>
        <w:t xml:space="preserve"> 14</w:t>
      </w:r>
      <w:r w:rsidR="009C4244" w:rsidRPr="007C5631">
        <w:rPr>
          <w:sz w:val="22"/>
          <w:szCs w:val="22"/>
          <w:lang w:val="es-ES"/>
        </w:rPr>
        <w:t xml:space="preserve"> y negrita, </w:t>
      </w:r>
      <w:r w:rsidR="003B1042" w:rsidRPr="007C5631">
        <w:rPr>
          <w:sz w:val="22"/>
          <w:szCs w:val="22"/>
          <w:lang w:val="es-ES"/>
        </w:rPr>
        <w:t xml:space="preserve">(2) </w:t>
      </w:r>
      <w:r w:rsidR="00981727" w:rsidRPr="007C5631">
        <w:rPr>
          <w:sz w:val="22"/>
          <w:szCs w:val="22"/>
          <w:lang w:val="es-ES"/>
        </w:rPr>
        <w:t xml:space="preserve">los nombres de los autores irán en Times New Roman Versales y </w:t>
      </w:r>
      <w:r w:rsidR="003B1042" w:rsidRPr="007C5631">
        <w:rPr>
          <w:sz w:val="22"/>
          <w:szCs w:val="22"/>
          <w:lang w:val="es-ES"/>
        </w:rPr>
        <w:t xml:space="preserve">con nota al pie de página se escribirá su filiación (grupo de investigación o institución) y separado de coma el correo electrónico. </w:t>
      </w:r>
      <w:r w:rsidR="00981727" w:rsidRPr="007C5631">
        <w:rPr>
          <w:sz w:val="22"/>
          <w:szCs w:val="22"/>
          <w:lang w:val="es-ES"/>
        </w:rPr>
        <w:t xml:space="preserve"> En dicha nota al pie podrá incorporarse la dirección de</w:t>
      </w:r>
      <w:r w:rsidR="003B1042" w:rsidRPr="007C5631">
        <w:rPr>
          <w:sz w:val="22"/>
          <w:szCs w:val="22"/>
          <w:lang w:val="es-ES"/>
        </w:rPr>
        <w:t xml:space="preserve"> correo electrónico de contacto</w:t>
      </w:r>
      <w:r w:rsidRPr="007C5631">
        <w:rPr>
          <w:sz w:val="22"/>
          <w:szCs w:val="22"/>
          <w:lang w:val="es-ES"/>
        </w:rPr>
        <w:t xml:space="preserve">. La Tabla 1 resume estas especificaciones. </w:t>
      </w:r>
    </w:p>
    <w:p w:rsidR="00A15A9B" w:rsidRDefault="00A15A9B" w:rsidP="00A15A9B">
      <w:pPr>
        <w:pStyle w:val="Textoindependiente"/>
        <w:numPr>
          <w:ilvl w:val="0"/>
          <w:numId w:val="31"/>
        </w:numPr>
        <w:spacing w:before="240" w:after="0" w:line="276" w:lineRule="auto"/>
        <w:outlineLvl w:val="1"/>
        <w:rPr>
          <w:b/>
          <w:sz w:val="24"/>
          <w:szCs w:val="24"/>
          <w:lang w:val="es-ES"/>
        </w:rPr>
      </w:pPr>
      <w:r w:rsidRPr="00A15A9B">
        <w:rPr>
          <w:b/>
          <w:sz w:val="24"/>
          <w:szCs w:val="24"/>
          <w:lang w:val="es-ES"/>
        </w:rPr>
        <w:t>CUERPO DEL ARTÍCULO</w:t>
      </w:r>
    </w:p>
    <w:p w:rsidR="00535419" w:rsidRPr="007C5631" w:rsidRDefault="00A15A9B" w:rsidP="00A15A9B">
      <w:pPr>
        <w:pStyle w:val="Ttulo3"/>
        <w:spacing w:before="240" w:line="276" w:lineRule="auto"/>
        <w:jc w:val="both"/>
        <w:rPr>
          <w:rFonts w:ascii="Times New Roman" w:hAnsi="Times New Roman" w:cs="Times New Roman"/>
          <w:b/>
          <w:color w:val="auto"/>
          <w:lang w:val="es-ES"/>
        </w:rPr>
      </w:pPr>
      <w:r>
        <w:rPr>
          <w:rFonts w:ascii="Times New Roman" w:hAnsi="Times New Roman" w:cs="Times New Roman"/>
          <w:b/>
          <w:color w:val="auto"/>
          <w:lang w:val="es-ES"/>
        </w:rPr>
        <w:t>1</w:t>
      </w:r>
      <w:r w:rsidR="00535419" w:rsidRPr="007C5631">
        <w:rPr>
          <w:rFonts w:ascii="Times New Roman" w:hAnsi="Times New Roman" w:cs="Times New Roman"/>
          <w:b/>
          <w:color w:val="auto"/>
          <w:lang w:val="es-ES"/>
        </w:rPr>
        <w:t>. Estructura del artículo</w:t>
      </w:r>
    </w:p>
    <w:p w:rsidR="00535419" w:rsidRPr="007C5631" w:rsidRDefault="00535419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 xml:space="preserve">Las principales partes del artículo deberán incluir el título, resumen, </w:t>
      </w:r>
      <w:r w:rsidRPr="007C5631">
        <w:rPr>
          <w:sz w:val="22"/>
          <w:szCs w:val="22"/>
          <w:lang w:val="es-MX"/>
        </w:rPr>
        <w:t>introducción (planteamientos del problema, antecedentes, objetivos), la metodología de investigación (diseño metodológico, procedimientos y recursos utilizados) y los resultados y conclusiones obtenidos o esperados, si la investigación está en curso</w:t>
      </w:r>
      <w:r w:rsidRPr="007C5631">
        <w:rPr>
          <w:sz w:val="22"/>
          <w:szCs w:val="22"/>
          <w:lang w:val="es-ES"/>
        </w:rPr>
        <w:t>, y las referencias.</w:t>
      </w:r>
    </w:p>
    <w:p w:rsidR="00535419" w:rsidRPr="007C5631" w:rsidRDefault="007C5631" w:rsidP="00A15A9B">
      <w:pPr>
        <w:pStyle w:val="Ttulo4"/>
        <w:spacing w:before="240" w:line="276" w:lineRule="auto"/>
        <w:jc w:val="both"/>
        <w:rPr>
          <w:rFonts w:ascii="Times New Roman" w:hAnsi="Times New Roman" w:cs="Times New Roman"/>
          <w:i w:val="0"/>
          <w:color w:val="auto"/>
          <w:sz w:val="24"/>
          <w:szCs w:val="22"/>
          <w:lang w:val="es-ES"/>
        </w:rPr>
      </w:pPr>
      <w:r>
        <w:rPr>
          <w:rFonts w:ascii="Times New Roman" w:hAnsi="Times New Roman" w:cs="Times New Roman"/>
          <w:color w:val="auto"/>
          <w:sz w:val="24"/>
          <w:szCs w:val="22"/>
          <w:lang w:val="es-ES"/>
        </w:rPr>
        <w:t>A</w:t>
      </w:r>
      <w:r w:rsidR="00535419" w:rsidRPr="007C5631">
        <w:rPr>
          <w:rFonts w:ascii="Times New Roman" w:hAnsi="Times New Roman" w:cs="Times New Roman"/>
          <w:color w:val="auto"/>
          <w:sz w:val="24"/>
          <w:szCs w:val="22"/>
          <w:lang w:val="es-ES"/>
        </w:rPr>
        <w:t xml:space="preserve">. Título </w:t>
      </w:r>
    </w:p>
    <w:p w:rsidR="00535419" w:rsidRPr="007C5631" w:rsidRDefault="00535419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>El título deberá estar centrado en la(s) primera(s) línea(s) del artículo. Use mayúsculas en negrita de 14 puntos.</w:t>
      </w:r>
    </w:p>
    <w:p w:rsidR="00535419" w:rsidRPr="007C5631" w:rsidRDefault="007C5631" w:rsidP="00A15A9B">
      <w:pPr>
        <w:pStyle w:val="Ttulo4"/>
        <w:spacing w:before="240" w:line="276" w:lineRule="auto"/>
        <w:jc w:val="both"/>
        <w:rPr>
          <w:rFonts w:ascii="Times New Roman" w:hAnsi="Times New Roman" w:cs="Times New Roman"/>
          <w:i w:val="0"/>
          <w:color w:val="auto"/>
          <w:sz w:val="24"/>
          <w:szCs w:val="24"/>
          <w:lang w:val="es-ES"/>
        </w:rPr>
      </w:pPr>
      <w:r w:rsidRPr="007C5631">
        <w:rPr>
          <w:rFonts w:ascii="Times New Roman" w:hAnsi="Times New Roman" w:cs="Times New Roman"/>
          <w:color w:val="auto"/>
          <w:sz w:val="24"/>
          <w:szCs w:val="24"/>
          <w:lang w:val="es-ES"/>
        </w:rPr>
        <w:t>B</w:t>
      </w:r>
      <w:r w:rsidR="00535419" w:rsidRPr="007C5631">
        <w:rPr>
          <w:rFonts w:ascii="Times New Roman" w:hAnsi="Times New Roman" w:cs="Times New Roman"/>
          <w:color w:val="auto"/>
          <w:sz w:val="24"/>
          <w:szCs w:val="24"/>
          <w:lang w:val="es-ES"/>
        </w:rPr>
        <w:t>. Resumen</w:t>
      </w:r>
    </w:p>
    <w:p w:rsidR="00535419" w:rsidRPr="007C5631" w:rsidRDefault="00535419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>Debe contener el contexto y objetivos del trabajo, una descripción breve de la metodología empleada y de los principales resultados y conclusiones alcanzados, de igual manera el resumen se debe presentar en español.</w:t>
      </w:r>
    </w:p>
    <w:p w:rsidR="00535419" w:rsidRDefault="00535419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>Se sugiere no incluir en el resumen ecuaciones, abreviaturas y referencias a frases, figuras, tablas o ilustraciones del artículo o de otros documentos.</w:t>
      </w:r>
    </w:p>
    <w:p w:rsidR="00B85531" w:rsidRPr="007C5631" w:rsidRDefault="00B85531" w:rsidP="00A15A9B">
      <w:pPr>
        <w:spacing w:before="240" w:line="276" w:lineRule="auto"/>
        <w:ind w:firstLine="709"/>
        <w:jc w:val="both"/>
        <w:rPr>
          <w:sz w:val="22"/>
          <w:lang w:val="es-ES"/>
        </w:rPr>
      </w:pPr>
      <w:r w:rsidRPr="007C5631">
        <w:rPr>
          <w:b/>
          <w:sz w:val="22"/>
          <w:lang w:val="es-ES"/>
        </w:rPr>
        <w:t>Tabla 1</w:t>
      </w:r>
      <w:r w:rsidRPr="007C5631">
        <w:rPr>
          <w:sz w:val="22"/>
          <w:lang w:val="es-ES"/>
        </w:rPr>
        <w:t>. Resumen de las especificaciones sobre la fuente a usar</w:t>
      </w:r>
    </w:p>
    <w:tbl>
      <w:tblPr>
        <w:tblW w:w="85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47"/>
        <w:gridCol w:w="2410"/>
        <w:gridCol w:w="1275"/>
        <w:gridCol w:w="2268"/>
      </w:tblGrid>
      <w:tr w:rsidR="007C5631" w:rsidRPr="007C5631" w:rsidTr="0018192E">
        <w:trPr>
          <w:trHeight w:val="559"/>
        </w:trPr>
        <w:tc>
          <w:tcPr>
            <w:tcW w:w="2547" w:type="dxa"/>
            <w:vAlign w:val="center"/>
          </w:tcPr>
          <w:p w:rsidR="004C4547" w:rsidRPr="007C5631" w:rsidRDefault="004C4547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Elemento de texto</w:t>
            </w:r>
          </w:p>
        </w:tc>
        <w:tc>
          <w:tcPr>
            <w:tcW w:w="2410" w:type="dxa"/>
            <w:vAlign w:val="center"/>
          </w:tcPr>
          <w:p w:rsidR="004C4547" w:rsidRPr="007C5631" w:rsidRDefault="004C4547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Fuente</w:t>
            </w:r>
          </w:p>
        </w:tc>
        <w:tc>
          <w:tcPr>
            <w:tcW w:w="1275" w:type="dxa"/>
            <w:vAlign w:val="center"/>
          </w:tcPr>
          <w:p w:rsidR="004C4547" w:rsidRPr="007C5631" w:rsidRDefault="004C4547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Tamaño de fuente</w:t>
            </w:r>
          </w:p>
        </w:tc>
        <w:tc>
          <w:tcPr>
            <w:tcW w:w="2268" w:type="dxa"/>
            <w:vAlign w:val="center"/>
          </w:tcPr>
          <w:p w:rsidR="004C4547" w:rsidRPr="007C5631" w:rsidRDefault="004C4547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Aspecto</w:t>
            </w:r>
          </w:p>
        </w:tc>
      </w:tr>
      <w:tr w:rsidR="007C5631" w:rsidRPr="007C5631" w:rsidTr="0018192E">
        <w:trPr>
          <w:trHeight w:val="797"/>
        </w:trPr>
        <w:tc>
          <w:tcPr>
            <w:tcW w:w="2547" w:type="dxa"/>
            <w:vAlign w:val="center"/>
          </w:tcPr>
          <w:p w:rsidR="004C4547" w:rsidRPr="007C5631" w:rsidRDefault="004C4547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lastRenderedPageBreak/>
              <w:t>Título del artículo</w:t>
            </w:r>
          </w:p>
        </w:tc>
        <w:tc>
          <w:tcPr>
            <w:tcW w:w="2410" w:type="dxa"/>
            <w:vAlign w:val="center"/>
          </w:tcPr>
          <w:p w:rsidR="004C4547" w:rsidRPr="007C5631" w:rsidRDefault="004C4547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n-GB"/>
              </w:rPr>
            </w:pPr>
            <w:r w:rsidRPr="007C5631">
              <w:rPr>
                <w:sz w:val="22"/>
                <w:szCs w:val="22"/>
                <w:lang w:val="en-GB"/>
              </w:rPr>
              <w:t>Times New Roman</w:t>
            </w:r>
          </w:p>
        </w:tc>
        <w:tc>
          <w:tcPr>
            <w:tcW w:w="1275" w:type="dxa"/>
            <w:vAlign w:val="center"/>
          </w:tcPr>
          <w:p w:rsidR="004C4547" w:rsidRPr="007C5631" w:rsidRDefault="004079A4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 xml:space="preserve">Cuerpo </w:t>
            </w:r>
            <w:r w:rsidR="000B79E5" w:rsidRPr="007C5631">
              <w:rPr>
                <w:sz w:val="22"/>
                <w:szCs w:val="22"/>
                <w:lang w:val="es-ES"/>
              </w:rPr>
              <w:t xml:space="preserve">14 </w:t>
            </w:r>
          </w:p>
        </w:tc>
        <w:tc>
          <w:tcPr>
            <w:tcW w:w="2268" w:type="dxa"/>
            <w:vAlign w:val="center"/>
          </w:tcPr>
          <w:p w:rsidR="004C4547" w:rsidRPr="007C5631" w:rsidRDefault="00E758C9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 xml:space="preserve">Negrita, </w:t>
            </w:r>
            <w:r w:rsidR="004079A4" w:rsidRPr="007C5631">
              <w:rPr>
                <w:sz w:val="22"/>
                <w:szCs w:val="22"/>
                <w:lang w:val="es-ES"/>
              </w:rPr>
              <w:t>mayúsculas</w:t>
            </w:r>
          </w:p>
        </w:tc>
      </w:tr>
      <w:tr w:rsidR="007C5631" w:rsidRPr="007C5631" w:rsidTr="0018192E">
        <w:trPr>
          <w:trHeight w:val="601"/>
        </w:trPr>
        <w:tc>
          <w:tcPr>
            <w:tcW w:w="2547" w:type="dxa"/>
            <w:vAlign w:val="center"/>
          </w:tcPr>
          <w:p w:rsidR="00E758C9" w:rsidRPr="007C5631" w:rsidRDefault="00E758C9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Nombres de los autores</w:t>
            </w:r>
          </w:p>
        </w:tc>
        <w:tc>
          <w:tcPr>
            <w:tcW w:w="2410" w:type="dxa"/>
            <w:vAlign w:val="center"/>
          </w:tcPr>
          <w:p w:rsidR="00E758C9" w:rsidRPr="007C5631" w:rsidRDefault="00E758C9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n-GB"/>
              </w:rPr>
            </w:pPr>
            <w:r w:rsidRPr="007C5631">
              <w:rPr>
                <w:sz w:val="22"/>
                <w:szCs w:val="22"/>
                <w:lang w:val="en-GB"/>
              </w:rPr>
              <w:t>Times New Roman</w:t>
            </w:r>
          </w:p>
        </w:tc>
        <w:tc>
          <w:tcPr>
            <w:tcW w:w="1275" w:type="dxa"/>
            <w:vAlign w:val="center"/>
          </w:tcPr>
          <w:p w:rsidR="00E758C9" w:rsidRPr="007C5631" w:rsidRDefault="004079A4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 xml:space="preserve">Cuerpo </w:t>
            </w:r>
            <w:r w:rsidR="00E758C9" w:rsidRPr="007C5631">
              <w:rPr>
                <w:sz w:val="22"/>
                <w:szCs w:val="22"/>
                <w:lang w:val="es-ES"/>
              </w:rPr>
              <w:t xml:space="preserve">12 </w:t>
            </w:r>
          </w:p>
        </w:tc>
        <w:tc>
          <w:tcPr>
            <w:tcW w:w="2268" w:type="dxa"/>
            <w:vAlign w:val="center"/>
          </w:tcPr>
          <w:p w:rsidR="00E758C9" w:rsidRPr="007C5631" w:rsidRDefault="00E758C9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Versales</w:t>
            </w:r>
          </w:p>
        </w:tc>
      </w:tr>
      <w:tr w:rsidR="007C5631" w:rsidRPr="008459B3" w:rsidTr="0018192E">
        <w:trPr>
          <w:trHeight w:val="763"/>
        </w:trPr>
        <w:tc>
          <w:tcPr>
            <w:tcW w:w="2547" w:type="dxa"/>
            <w:vAlign w:val="center"/>
          </w:tcPr>
          <w:p w:rsidR="00B85531" w:rsidRPr="007C5631" w:rsidRDefault="00B85531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 xml:space="preserve">Información de Autores </w:t>
            </w:r>
          </w:p>
        </w:tc>
        <w:tc>
          <w:tcPr>
            <w:tcW w:w="2410" w:type="dxa"/>
            <w:vAlign w:val="center"/>
          </w:tcPr>
          <w:p w:rsidR="00B85531" w:rsidRPr="007C5631" w:rsidRDefault="00B85531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n-GB"/>
              </w:rPr>
            </w:pPr>
            <w:r w:rsidRPr="007C5631">
              <w:rPr>
                <w:sz w:val="22"/>
                <w:szCs w:val="22"/>
                <w:lang w:val="en-GB"/>
              </w:rPr>
              <w:t>Times New Roman</w:t>
            </w:r>
          </w:p>
        </w:tc>
        <w:tc>
          <w:tcPr>
            <w:tcW w:w="1275" w:type="dxa"/>
            <w:vAlign w:val="center"/>
          </w:tcPr>
          <w:p w:rsidR="00B85531" w:rsidRPr="007C5631" w:rsidRDefault="004079A4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 xml:space="preserve">Cuerpo </w:t>
            </w:r>
            <w:r w:rsidR="00B85531" w:rsidRPr="007C5631">
              <w:rPr>
                <w:sz w:val="22"/>
                <w:szCs w:val="22"/>
                <w:lang w:val="es-ES"/>
              </w:rPr>
              <w:t>1</w:t>
            </w:r>
            <w:r w:rsidR="000B79E5" w:rsidRPr="007C5631">
              <w:rPr>
                <w:sz w:val="22"/>
                <w:szCs w:val="22"/>
                <w:lang w:val="es-ES"/>
              </w:rPr>
              <w:t>0</w:t>
            </w:r>
            <w:r w:rsidR="00B85531" w:rsidRPr="007C5631">
              <w:rPr>
                <w:sz w:val="22"/>
                <w:szCs w:val="22"/>
                <w:lang w:val="es-ES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B85531" w:rsidRPr="007C5631" w:rsidRDefault="000B79E5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Sin negrita en pie de página</w:t>
            </w:r>
          </w:p>
        </w:tc>
      </w:tr>
      <w:tr w:rsidR="007C5631" w:rsidRPr="007C5631" w:rsidTr="0018192E">
        <w:trPr>
          <w:trHeight w:val="831"/>
        </w:trPr>
        <w:tc>
          <w:tcPr>
            <w:tcW w:w="2547" w:type="dxa"/>
            <w:vAlign w:val="center"/>
          </w:tcPr>
          <w:p w:rsidR="00B85531" w:rsidRPr="007C5631" w:rsidRDefault="000B79E5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Títulos de los apartados</w:t>
            </w:r>
          </w:p>
        </w:tc>
        <w:tc>
          <w:tcPr>
            <w:tcW w:w="2410" w:type="dxa"/>
            <w:vAlign w:val="center"/>
          </w:tcPr>
          <w:p w:rsidR="00B85531" w:rsidRPr="007C5631" w:rsidRDefault="00B85531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n-GB"/>
              </w:rPr>
            </w:pPr>
            <w:r w:rsidRPr="007C5631">
              <w:rPr>
                <w:sz w:val="22"/>
                <w:szCs w:val="22"/>
                <w:lang w:val="en-GB"/>
              </w:rPr>
              <w:t>Times New Roman</w:t>
            </w:r>
          </w:p>
        </w:tc>
        <w:tc>
          <w:tcPr>
            <w:tcW w:w="1275" w:type="dxa"/>
            <w:vAlign w:val="center"/>
          </w:tcPr>
          <w:p w:rsidR="00B85531" w:rsidRPr="007C5631" w:rsidRDefault="004079A4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 xml:space="preserve">Cuerpo </w:t>
            </w:r>
            <w:r w:rsidR="004B027F" w:rsidRPr="007C5631">
              <w:rPr>
                <w:sz w:val="22"/>
                <w:szCs w:val="22"/>
                <w:lang w:val="es-ES"/>
              </w:rPr>
              <w:t>12</w:t>
            </w:r>
            <w:r w:rsidR="00B85531" w:rsidRPr="007C5631">
              <w:rPr>
                <w:sz w:val="22"/>
                <w:szCs w:val="22"/>
                <w:lang w:val="es-ES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B85531" w:rsidRPr="007C5631" w:rsidRDefault="00B85531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Negrita</w:t>
            </w:r>
            <w:r w:rsidR="000B79E5" w:rsidRPr="007C5631">
              <w:rPr>
                <w:sz w:val="22"/>
                <w:szCs w:val="22"/>
                <w:lang w:val="es-ES"/>
              </w:rPr>
              <w:t xml:space="preserve"> y mayúsculas</w:t>
            </w:r>
          </w:p>
        </w:tc>
      </w:tr>
      <w:tr w:rsidR="007C5631" w:rsidRPr="007C5631" w:rsidTr="0018192E">
        <w:trPr>
          <w:trHeight w:val="857"/>
        </w:trPr>
        <w:tc>
          <w:tcPr>
            <w:tcW w:w="2547" w:type="dxa"/>
            <w:vAlign w:val="center"/>
          </w:tcPr>
          <w:p w:rsidR="004B027F" w:rsidRPr="007C5631" w:rsidRDefault="004B027F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Epígrafes de los apartados</w:t>
            </w:r>
          </w:p>
        </w:tc>
        <w:tc>
          <w:tcPr>
            <w:tcW w:w="2410" w:type="dxa"/>
            <w:vAlign w:val="center"/>
          </w:tcPr>
          <w:p w:rsidR="004B027F" w:rsidRPr="007C5631" w:rsidRDefault="004B027F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n-GB"/>
              </w:rPr>
            </w:pPr>
            <w:r w:rsidRPr="007C5631">
              <w:rPr>
                <w:sz w:val="22"/>
                <w:szCs w:val="22"/>
                <w:lang w:val="en-GB"/>
              </w:rPr>
              <w:t>Times New Roman</w:t>
            </w:r>
          </w:p>
        </w:tc>
        <w:tc>
          <w:tcPr>
            <w:tcW w:w="1275" w:type="dxa"/>
            <w:vAlign w:val="center"/>
          </w:tcPr>
          <w:p w:rsidR="004B027F" w:rsidRPr="007C5631" w:rsidRDefault="004079A4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 xml:space="preserve">Cuerpo </w:t>
            </w:r>
            <w:r w:rsidR="004B027F" w:rsidRPr="007C5631">
              <w:rPr>
                <w:sz w:val="22"/>
                <w:szCs w:val="22"/>
                <w:lang w:val="es-ES"/>
              </w:rPr>
              <w:t xml:space="preserve">12 </w:t>
            </w:r>
          </w:p>
        </w:tc>
        <w:tc>
          <w:tcPr>
            <w:tcW w:w="2268" w:type="dxa"/>
            <w:vAlign w:val="center"/>
          </w:tcPr>
          <w:p w:rsidR="004B027F" w:rsidRPr="007C5631" w:rsidRDefault="004B027F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Negrita minúscula</w:t>
            </w:r>
          </w:p>
        </w:tc>
      </w:tr>
      <w:tr w:rsidR="007C5631" w:rsidRPr="007C5631" w:rsidTr="0018192E">
        <w:trPr>
          <w:trHeight w:val="761"/>
        </w:trPr>
        <w:tc>
          <w:tcPr>
            <w:tcW w:w="2547" w:type="dxa"/>
            <w:vAlign w:val="center"/>
          </w:tcPr>
          <w:p w:rsidR="00BD789F" w:rsidRPr="007C5631" w:rsidRDefault="004B027F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Sub epígrafes</w:t>
            </w:r>
          </w:p>
        </w:tc>
        <w:tc>
          <w:tcPr>
            <w:tcW w:w="2410" w:type="dxa"/>
            <w:vAlign w:val="center"/>
          </w:tcPr>
          <w:p w:rsidR="00BD789F" w:rsidRPr="007C5631" w:rsidRDefault="00BD789F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n-GB"/>
              </w:rPr>
            </w:pPr>
            <w:r w:rsidRPr="007C5631">
              <w:rPr>
                <w:sz w:val="22"/>
                <w:szCs w:val="22"/>
                <w:lang w:val="en-GB"/>
              </w:rPr>
              <w:t>Times New Roman</w:t>
            </w:r>
          </w:p>
        </w:tc>
        <w:tc>
          <w:tcPr>
            <w:tcW w:w="1275" w:type="dxa"/>
            <w:vAlign w:val="center"/>
          </w:tcPr>
          <w:p w:rsidR="00BD789F" w:rsidRPr="007C5631" w:rsidRDefault="004079A4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 xml:space="preserve">Cuerpo </w:t>
            </w:r>
            <w:r w:rsidR="004B027F" w:rsidRPr="007C5631">
              <w:rPr>
                <w:sz w:val="22"/>
                <w:szCs w:val="22"/>
                <w:lang w:val="es-ES"/>
              </w:rPr>
              <w:t>12</w:t>
            </w:r>
            <w:r w:rsidR="00BD789F" w:rsidRPr="007C5631">
              <w:rPr>
                <w:sz w:val="22"/>
                <w:szCs w:val="22"/>
                <w:lang w:val="es-ES"/>
              </w:rPr>
              <w:t xml:space="preserve"> </w:t>
            </w:r>
          </w:p>
        </w:tc>
        <w:tc>
          <w:tcPr>
            <w:tcW w:w="2268" w:type="dxa"/>
            <w:vAlign w:val="center"/>
          </w:tcPr>
          <w:p w:rsidR="00BD789F" w:rsidRPr="007C5631" w:rsidRDefault="004B027F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Cursiva minúscula</w:t>
            </w:r>
          </w:p>
        </w:tc>
      </w:tr>
      <w:tr w:rsidR="007C5631" w:rsidRPr="007C5631" w:rsidTr="0018192E">
        <w:trPr>
          <w:trHeight w:val="717"/>
        </w:trPr>
        <w:tc>
          <w:tcPr>
            <w:tcW w:w="2547" w:type="dxa"/>
            <w:vAlign w:val="center"/>
          </w:tcPr>
          <w:p w:rsidR="00BD789F" w:rsidRPr="007C5631" w:rsidRDefault="00BD789F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Títulos de tablas</w:t>
            </w:r>
          </w:p>
        </w:tc>
        <w:tc>
          <w:tcPr>
            <w:tcW w:w="2410" w:type="dxa"/>
            <w:vAlign w:val="center"/>
          </w:tcPr>
          <w:p w:rsidR="00BD789F" w:rsidRPr="007C5631" w:rsidRDefault="00BD789F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n-GB"/>
              </w:rPr>
            </w:pPr>
            <w:r w:rsidRPr="007C5631">
              <w:rPr>
                <w:sz w:val="22"/>
                <w:szCs w:val="22"/>
                <w:lang w:val="en-GB"/>
              </w:rPr>
              <w:t>Times New Roman</w:t>
            </w:r>
          </w:p>
        </w:tc>
        <w:tc>
          <w:tcPr>
            <w:tcW w:w="1275" w:type="dxa"/>
            <w:vAlign w:val="center"/>
          </w:tcPr>
          <w:p w:rsidR="00BD789F" w:rsidRPr="007C5631" w:rsidRDefault="004079A4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 xml:space="preserve">Cuerpo </w:t>
            </w:r>
            <w:r w:rsidR="007D72B1" w:rsidRPr="007C5631">
              <w:rPr>
                <w:sz w:val="22"/>
                <w:szCs w:val="22"/>
                <w:lang w:val="es-ES"/>
              </w:rPr>
              <w:t xml:space="preserve">11 </w:t>
            </w:r>
          </w:p>
        </w:tc>
        <w:tc>
          <w:tcPr>
            <w:tcW w:w="2268" w:type="dxa"/>
            <w:vAlign w:val="center"/>
          </w:tcPr>
          <w:p w:rsidR="00BD789F" w:rsidRPr="007C5631" w:rsidRDefault="007D72B1" w:rsidP="00F25EB7">
            <w:pPr>
              <w:tabs>
                <w:tab w:val="left" w:pos="-850"/>
                <w:tab w:val="left" w:pos="-1"/>
              </w:tabs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Minúscula</w:t>
            </w:r>
          </w:p>
        </w:tc>
      </w:tr>
      <w:tr w:rsidR="007C5631" w:rsidRPr="007C5631" w:rsidTr="0018192E">
        <w:trPr>
          <w:trHeight w:val="849"/>
        </w:trPr>
        <w:tc>
          <w:tcPr>
            <w:tcW w:w="2547" w:type="dxa"/>
            <w:vAlign w:val="center"/>
          </w:tcPr>
          <w:p w:rsidR="00BD789F" w:rsidRPr="007C5631" w:rsidRDefault="00BD789F" w:rsidP="00F25EB7">
            <w:pPr>
              <w:tabs>
                <w:tab w:val="left" w:pos="-850"/>
                <w:tab w:val="left" w:pos="-1"/>
              </w:tabs>
              <w:spacing w:line="276" w:lineRule="auto"/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Títulos de figuras</w:t>
            </w:r>
          </w:p>
        </w:tc>
        <w:tc>
          <w:tcPr>
            <w:tcW w:w="2410" w:type="dxa"/>
            <w:vAlign w:val="center"/>
          </w:tcPr>
          <w:p w:rsidR="00BD789F" w:rsidRPr="007C5631" w:rsidRDefault="00BD789F" w:rsidP="00F25EB7">
            <w:pPr>
              <w:tabs>
                <w:tab w:val="left" w:pos="-850"/>
                <w:tab w:val="left" w:pos="-1"/>
              </w:tabs>
              <w:spacing w:line="276" w:lineRule="auto"/>
              <w:jc w:val="both"/>
              <w:rPr>
                <w:sz w:val="22"/>
                <w:szCs w:val="22"/>
                <w:lang w:val="en-GB"/>
              </w:rPr>
            </w:pPr>
            <w:r w:rsidRPr="007C5631">
              <w:rPr>
                <w:sz w:val="22"/>
                <w:szCs w:val="22"/>
                <w:lang w:val="en-GB"/>
              </w:rPr>
              <w:t>Times New Roman</w:t>
            </w:r>
          </w:p>
        </w:tc>
        <w:tc>
          <w:tcPr>
            <w:tcW w:w="1275" w:type="dxa"/>
            <w:vAlign w:val="center"/>
          </w:tcPr>
          <w:p w:rsidR="00BD789F" w:rsidRPr="007C5631" w:rsidRDefault="004079A4" w:rsidP="00F25EB7">
            <w:pPr>
              <w:tabs>
                <w:tab w:val="left" w:pos="-850"/>
                <w:tab w:val="left" w:pos="-1"/>
              </w:tabs>
              <w:spacing w:line="276" w:lineRule="auto"/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Cuerpo 11</w:t>
            </w:r>
          </w:p>
        </w:tc>
        <w:tc>
          <w:tcPr>
            <w:tcW w:w="2268" w:type="dxa"/>
            <w:vAlign w:val="center"/>
          </w:tcPr>
          <w:p w:rsidR="00BD789F" w:rsidRPr="007C5631" w:rsidRDefault="007D72B1" w:rsidP="00F25EB7">
            <w:pPr>
              <w:tabs>
                <w:tab w:val="left" w:pos="-850"/>
                <w:tab w:val="left" w:pos="-1"/>
              </w:tabs>
              <w:spacing w:line="276" w:lineRule="auto"/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Minúscula</w:t>
            </w:r>
          </w:p>
        </w:tc>
      </w:tr>
      <w:tr w:rsidR="007C5631" w:rsidRPr="007C5631" w:rsidTr="0018192E">
        <w:trPr>
          <w:trHeight w:val="963"/>
        </w:trPr>
        <w:tc>
          <w:tcPr>
            <w:tcW w:w="2547" w:type="dxa"/>
            <w:vAlign w:val="center"/>
          </w:tcPr>
          <w:p w:rsidR="00BD789F" w:rsidRPr="007C5631" w:rsidRDefault="00BD789F" w:rsidP="00F25EB7">
            <w:pPr>
              <w:tabs>
                <w:tab w:val="left" w:pos="-850"/>
                <w:tab w:val="left" w:pos="-1"/>
              </w:tabs>
              <w:spacing w:line="276" w:lineRule="auto"/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Texto en párrafos, tablas, etc.</w:t>
            </w:r>
          </w:p>
        </w:tc>
        <w:tc>
          <w:tcPr>
            <w:tcW w:w="2410" w:type="dxa"/>
            <w:vAlign w:val="center"/>
          </w:tcPr>
          <w:p w:rsidR="00BD789F" w:rsidRPr="007C5631" w:rsidRDefault="00BD789F" w:rsidP="00F25EB7">
            <w:pPr>
              <w:tabs>
                <w:tab w:val="left" w:pos="-850"/>
                <w:tab w:val="left" w:pos="-1"/>
              </w:tabs>
              <w:spacing w:line="276" w:lineRule="auto"/>
              <w:jc w:val="both"/>
              <w:rPr>
                <w:sz w:val="22"/>
                <w:szCs w:val="22"/>
                <w:lang w:val="en-GB"/>
              </w:rPr>
            </w:pPr>
            <w:r w:rsidRPr="007C5631">
              <w:rPr>
                <w:sz w:val="22"/>
                <w:szCs w:val="22"/>
                <w:lang w:val="en-GB"/>
              </w:rPr>
              <w:t>Times New Roman</w:t>
            </w:r>
          </w:p>
        </w:tc>
        <w:tc>
          <w:tcPr>
            <w:tcW w:w="1275" w:type="dxa"/>
            <w:vAlign w:val="center"/>
          </w:tcPr>
          <w:p w:rsidR="00BD789F" w:rsidRPr="007C5631" w:rsidRDefault="00F25EB7" w:rsidP="00F25EB7">
            <w:pPr>
              <w:tabs>
                <w:tab w:val="left" w:pos="-850"/>
                <w:tab w:val="left" w:pos="-1"/>
              </w:tabs>
              <w:spacing w:line="276" w:lineRule="auto"/>
              <w:jc w:val="both"/>
              <w:rPr>
                <w:sz w:val="22"/>
                <w:szCs w:val="22"/>
                <w:lang w:val="es-ES"/>
              </w:rPr>
            </w:pPr>
            <w:r>
              <w:rPr>
                <w:sz w:val="22"/>
                <w:szCs w:val="22"/>
                <w:lang w:val="es-ES"/>
              </w:rPr>
              <w:t>11</w:t>
            </w:r>
            <w:r w:rsidR="00BD789F" w:rsidRPr="007C5631">
              <w:rPr>
                <w:sz w:val="22"/>
                <w:szCs w:val="22"/>
                <w:lang w:val="es-ES"/>
              </w:rPr>
              <w:t xml:space="preserve"> Puntos</w:t>
            </w:r>
          </w:p>
        </w:tc>
        <w:tc>
          <w:tcPr>
            <w:tcW w:w="2268" w:type="dxa"/>
            <w:vAlign w:val="center"/>
          </w:tcPr>
          <w:p w:rsidR="00BD789F" w:rsidRPr="007C5631" w:rsidRDefault="00BD789F" w:rsidP="00F25EB7">
            <w:pPr>
              <w:tabs>
                <w:tab w:val="left" w:pos="-850"/>
                <w:tab w:val="left" w:pos="-1"/>
              </w:tabs>
              <w:spacing w:line="276" w:lineRule="auto"/>
              <w:jc w:val="both"/>
              <w:rPr>
                <w:sz w:val="22"/>
                <w:szCs w:val="22"/>
                <w:lang w:val="es-ES"/>
              </w:rPr>
            </w:pPr>
            <w:r w:rsidRPr="007C5631">
              <w:rPr>
                <w:sz w:val="22"/>
                <w:szCs w:val="22"/>
                <w:lang w:val="es-ES"/>
              </w:rPr>
              <w:t>Sin negrita</w:t>
            </w:r>
          </w:p>
        </w:tc>
      </w:tr>
    </w:tbl>
    <w:p w:rsidR="004C4547" w:rsidRPr="007C5631" w:rsidRDefault="007C5631" w:rsidP="00A15A9B">
      <w:pPr>
        <w:pStyle w:val="Ttulo4"/>
        <w:spacing w:before="240" w:line="276" w:lineRule="auto"/>
        <w:jc w:val="both"/>
        <w:rPr>
          <w:rFonts w:ascii="Times New Roman" w:hAnsi="Times New Roman" w:cs="Times New Roman"/>
          <w:color w:val="auto"/>
          <w:sz w:val="24"/>
          <w:szCs w:val="24"/>
          <w:lang w:val="es-ES"/>
        </w:rPr>
      </w:pPr>
      <w:r w:rsidRPr="007C5631">
        <w:rPr>
          <w:rFonts w:ascii="Times New Roman" w:hAnsi="Times New Roman" w:cs="Times New Roman"/>
          <w:color w:val="auto"/>
          <w:sz w:val="24"/>
          <w:szCs w:val="24"/>
          <w:lang w:val="es-ES"/>
        </w:rPr>
        <w:t>C</w:t>
      </w:r>
      <w:r w:rsidR="002763C2" w:rsidRPr="007C5631">
        <w:rPr>
          <w:rFonts w:ascii="Times New Roman" w:hAnsi="Times New Roman" w:cs="Times New Roman"/>
          <w:color w:val="auto"/>
          <w:sz w:val="24"/>
          <w:szCs w:val="24"/>
          <w:lang w:val="es-ES"/>
        </w:rPr>
        <w:t>.</w:t>
      </w:r>
      <w:r w:rsidR="004C4547" w:rsidRPr="007C5631">
        <w:rPr>
          <w:rFonts w:ascii="Times New Roman" w:hAnsi="Times New Roman" w:cs="Times New Roman"/>
          <w:color w:val="auto"/>
          <w:sz w:val="24"/>
          <w:szCs w:val="24"/>
          <w:lang w:val="es-ES"/>
        </w:rPr>
        <w:t xml:space="preserve"> Texto principal</w:t>
      </w:r>
    </w:p>
    <w:p w:rsidR="004C4547" w:rsidRDefault="004C4547" w:rsidP="00A15A9B">
      <w:pPr>
        <w:pStyle w:val="Textoindependiente"/>
        <w:spacing w:before="240" w:after="0" w:line="276" w:lineRule="auto"/>
        <w:ind w:firstLine="709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>El texto principal del artículo deberá estar organizado en apartados lógicos con encabezados (</w:t>
      </w:r>
      <w:r w:rsidR="003B1042" w:rsidRPr="007C5631">
        <w:rPr>
          <w:sz w:val="22"/>
          <w:szCs w:val="22"/>
          <w:lang w:val="es-ES"/>
        </w:rPr>
        <w:t>Títulos de los apartados</w:t>
      </w:r>
      <w:r w:rsidRPr="007C5631">
        <w:rPr>
          <w:sz w:val="22"/>
          <w:szCs w:val="22"/>
          <w:lang w:val="es-ES"/>
        </w:rPr>
        <w:t>) suficientemente descriptivos. Los criterios para la numeración y el estilo de los encabezados (subtítulos) de los diferentes apartados se muestran en la Figura 1.</w:t>
      </w:r>
    </w:p>
    <w:p w:rsidR="00224AAB" w:rsidRPr="007C5631" w:rsidRDefault="00224AAB" w:rsidP="00A15A9B">
      <w:pPr>
        <w:pStyle w:val="Textoindependiente"/>
        <w:spacing w:before="240" w:after="0" w:line="276" w:lineRule="auto"/>
        <w:ind w:firstLine="709"/>
        <w:rPr>
          <w:sz w:val="22"/>
          <w:szCs w:val="22"/>
          <w:lang w:val="es-ES"/>
        </w:rPr>
      </w:pPr>
    </w:p>
    <w:tbl>
      <w:tblPr>
        <w:tblStyle w:val="Tablaconcuadrcula"/>
        <w:tblW w:w="4164" w:type="dxa"/>
        <w:tblInd w:w="108" w:type="dxa"/>
        <w:shd w:val="clear" w:color="auto" w:fill="C6D9F1" w:themeFill="text2" w:themeFillTint="33"/>
        <w:tblLook w:val="04A0" w:firstRow="1" w:lastRow="0" w:firstColumn="1" w:lastColumn="0" w:noHBand="0" w:noVBand="1"/>
      </w:tblPr>
      <w:tblGrid>
        <w:gridCol w:w="4164"/>
      </w:tblGrid>
      <w:tr w:rsidR="007C5631" w:rsidRPr="007C5631" w:rsidTr="00224AAB">
        <w:trPr>
          <w:trHeight w:val="1437"/>
        </w:trPr>
        <w:tc>
          <w:tcPr>
            <w:tcW w:w="4164" w:type="dxa"/>
            <w:shd w:val="clear" w:color="auto" w:fill="92CDDC" w:themeFill="accent5" w:themeFillTint="99"/>
          </w:tcPr>
          <w:p w:rsidR="00FB0F68" w:rsidRPr="007C5631" w:rsidRDefault="00B80FAF" w:rsidP="00A15A9B">
            <w:pPr>
              <w:pStyle w:val="Textoindependiente"/>
              <w:numPr>
                <w:ilvl w:val="0"/>
                <w:numId w:val="13"/>
              </w:numPr>
              <w:spacing w:before="240" w:after="0" w:line="276" w:lineRule="auto"/>
              <w:ind w:left="0" w:firstLine="0"/>
              <w:rPr>
                <w:b/>
                <w:sz w:val="24"/>
                <w:szCs w:val="24"/>
                <w:lang w:val="es-ES"/>
              </w:rPr>
            </w:pPr>
            <w:r w:rsidRPr="007C5631">
              <w:rPr>
                <w:b/>
                <w:sz w:val="24"/>
                <w:szCs w:val="24"/>
                <w:lang w:val="es-ES"/>
              </w:rPr>
              <w:t>TÍTULOS DE LOS APARTADOS</w:t>
            </w:r>
            <w:r w:rsidR="00FB0F68" w:rsidRPr="007C5631">
              <w:rPr>
                <w:b/>
                <w:sz w:val="24"/>
                <w:szCs w:val="24"/>
                <w:lang w:val="es-ES"/>
              </w:rPr>
              <w:t xml:space="preserve"> </w:t>
            </w:r>
          </w:p>
          <w:p w:rsidR="00FB0F68" w:rsidRPr="007C5631" w:rsidRDefault="00FB0F68" w:rsidP="00A15A9B">
            <w:pPr>
              <w:pStyle w:val="Textoindependiente"/>
              <w:spacing w:before="240" w:after="0" w:line="276" w:lineRule="auto"/>
              <w:ind w:firstLine="0"/>
              <w:rPr>
                <w:b/>
                <w:sz w:val="24"/>
                <w:szCs w:val="24"/>
                <w:lang w:val="es-ES"/>
              </w:rPr>
            </w:pPr>
            <w:r w:rsidRPr="007C5631">
              <w:rPr>
                <w:b/>
                <w:sz w:val="24"/>
                <w:szCs w:val="24"/>
                <w:lang w:val="es-ES"/>
              </w:rPr>
              <w:t>1</w:t>
            </w:r>
            <w:r w:rsidR="00B80FAF" w:rsidRPr="007C5631">
              <w:rPr>
                <w:b/>
                <w:sz w:val="24"/>
                <w:szCs w:val="24"/>
                <w:lang w:val="es-ES"/>
              </w:rPr>
              <w:t>.</w:t>
            </w:r>
            <w:r w:rsidRPr="007C5631">
              <w:rPr>
                <w:b/>
                <w:sz w:val="24"/>
                <w:szCs w:val="24"/>
                <w:lang w:val="es-ES"/>
              </w:rPr>
              <w:t xml:space="preserve"> E</w:t>
            </w:r>
            <w:r w:rsidR="002763C2" w:rsidRPr="007C5631">
              <w:rPr>
                <w:b/>
                <w:sz w:val="24"/>
                <w:szCs w:val="24"/>
                <w:lang w:val="es-ES"/>
              </w:rPr>
              <w:t>pígrafes de los apartados</w:t>
            </w:r>
          </w:p>
          <w:p w:rsidR="00FB0F68" w:rsidRPr="007C5631" w:rsidRDefault="00B80FAF" w:rsidP="00A15A9B">
            <w:pPr>
              <w:pStyle w:val="Textoindependiente"/>
              <w:spacing w:before="240" w:after="0" w:line="276" w:lineRule="auto"/>
              <w:ind w:firstLine="0"/>
              <w:rPr>
                <w:i/>
                <w:sz w:val="24"/>
                <w:szCs w:val="24"/>
                <w:lang w:val="es-ES"/>
              </w:rPr>
            </w:pPr>
            <w:r w:rsidRPr="007C5631">
              <w:rPr>
                <w:i/>
                <w:sz w:val="24"/>
                <w:szCs w:val="24"/>
                <w:lang w:val="es-ES"/>
              </w:rPr>
              <w:t>A.</w:t>
            </w:r>
            <w:r w:rsidR="00FB0F68" w:rsidRPr="007C5631">
              <w:rPr>
                <w:i/>
                <w:sz w:val="24"/>
                <w:szCs w:val="24"/>
                <w:lang w:val="es-ES"/>
              </w:rPr>
              <w:t xml:space="preserve"> </w:t>
            </w:r>
            <w:r w:rsidR="002763C2" w:rsidRPr="007C5631">
              <w:rPr>
                <w:i/>
                <w:sz w:val="24"/>
                <w:szCs w:val="24"/>
                <w:lang w:val="es-ES"/>
              </w:rPr>
              <w:t>Subepígrafes</w:t>
            </w:r>
          </w:p>
        </w:tc>
      </w:tr>
    </w:tbl>
    <w:p w:rsidR="004C4547" w:rsidRDefault="00FB0F68" w:rsidP="00A15A9B">
      <w:pPr>
        <w:spacing w:before="240" w:line="276" w:lineRule="auto"/>
        <w:contextualSpacing/>
        <w:jc w:val="both"/>
        <w:rPr>
          <w:sz w:val="22"/>
          <w:lang w:val="es-ES"/>
        </w:rPr>
      </w:pPr>
      <w:r w:rsidRPr="007C5631">
        <w:rPr>
          <w:b/>
          <w:sz w:val="22"/>
          <w:lang w:val="es-ES"/>
        </w:rPr>
        <w:t>Figura 1.</w:t>
      </w:r>
      <w:r w:rsidRPr="007C5631">
        <w:rPr>
          <w:sz w:val="22"/>
          <w:lang w:val="es-ES"/>
        </w:rPr>
        <w:t xml:space="preserve"> </w:t>
      </w:r>
      <w:r w:rsidR="004C4547" w:rsidRPr="007C5631">
        <w:rPr>
          <w:sz w:val="22"/>
          <w:lang w:val="es-ES"/>
        </w:rPr>
        <w:t xml:space="preserve"> Numeración y estilo de los encabezados</w:t>
      </w:r>
      <w:r w:rsidR="00224AAB">
        <w:rPr>
          <w:sz w:val="22"/>
          <w:lang w:val="es-ES"/>
        </w:rPr>
        <w:t>.</w:t>
      </w:r>
    </w:p>
    <w:p w:rsidR="00224AAB" w:rsidRPr="00224AAB" w:rsidRDefault="00224AAB" w:rsidP="00A15A9B">
      <w:pPr>
        <w:spacing w:before="240" w:line="276" w:lineRule="auto"/>
        <w:contextualSpacing/>
        <w:jc w:val="both"/>
        <w:rPr>
          <w:sz w:val="18"/>
          <w:szCs w:val="18"/>
          <w:lang w:val="es-ES"/>
        </w:rPr>
      </w:pPr>
      <w:r w:rsidRPr="00F94585">
        <w:rPr>
          <w:sz w:val="18"/>
          <w:szCs w:val="18"/>
          <w:lang w:val="es-ES"/>
        </w:rPr>
        <w:t>Fuente:</w:t>
      </w:r>
      <w:r>
        <w:rPr>
          <w:sz w:val="18"/>
          <w:szCs w:val="18"/>
          <w:lang w:val="es-ES"/>
        </w:rPr>
        <w:t xml:space="preserve"> </w:t>
      </w:r>
      <w:r w:rsidR="00724F6A">
        <w:rPr>
          <w:sz w:val="18"/>
          <w:szCs w:val="18"/>
          <w:lang w:val="es-ES"/>
        </w:rPr>
        <w:t>Propia</w:t>
      </w:r>
    </w:p>
    <w:p w:rsidR="00275B75" w:rsidRPr="007C5631" w:rsidRDefault="001B41CC" w:rsidP="00A15A9B">
      <w:pPr>
        <w:pStyle w:val="Ttulo4"/>
        <w:spacing w:before="240" w:line="276" w:lineRule="auto"/>
        <w:jc w:val="both"/>
        <w:rPr>
          <w:rFonts w:ascii="Times New Roman" w:hAnsi="Times New Roman" w:cs="Times New Roman"/>
          <w:i w:val="0"/>
          <w:color w:val="auto"/>
          <w:sz w:val="22"/>
          <w:szCs w:val="22"/>
          <w:lang w:val="es-ES"/>
        </w:rPr>
      </w:pPr>
      <w:r>
        <w:rPr>
          <w:rFonts w:ascii="Times New Roman" w:hAnsi="Times New Roman" w:cs="Times New Roman"/>
          <w:i w:val="0"/>
          <w:color w:val="auto"/>
          <w:sz w:val="22"/>
          <w:szCs w:val="22"/>
          <w:lang w:val="es-ES"/>
        </w:rPr>
        <w:t>D</w:t>
      </w:r>
      <w:r w:rsidR="00275B75" w:rsidRPr="007C5631">
        <w:rPr>
          <w:rFonts w:ascii="Times New Roman" w:hAnsi="Times New Roman" w:cs="Times New Roman"/>
          <w:i w:val="0"/>
          <w:color w:val="auto"/>
          <w:sz w:val="22"/>
          <w:szCs w:val="22"/>
          <w:lang w:val="es-ES"/>
        </w:rPr>
        <w:t>. Tablas</w:t>
      </w:r>
    </w:p>
    <w:p w:rsidR="00275B75" w:rsidRPr="007C5631" w:rsidRDefault="00275B75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 xml:space="preserve">Las tablas deberán incorporarse después del texto en el que fueron citadas, se rotulará con una numeración consecutiva y correspondiente al orden de aparición, los títulos de tablas y su desarrollo, deben explicar claramente su contenido. El título de la tabla siempre estará encima de </w:t>
      </w:r>
      <w:r w:rsidRPr="007C5631">
        <w:rPr>
          <w:sz w:val="22"/>
          <w:szCs w:val="22"/>
          <w:lang w:val="es-ES"/>
        </w:rPr>
        <w:lastRenderedPageBreak/>
        <w:t xml:space="preserve">ella, centrado y con las letras en negrita solo el enunciado tabla y si número correspondiente, como muestra el ejemplo de la Tabla 1. </w:t>
      </w:r>
    </w:p>
    <w:p w:rsidR="00275B75" w:rsidRPr="007C5631" w:rsidRDefault="00203108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rPr>
          <w:sz w:val="22"/>
          <w:szCs w:val="22"/>
          <w:lang w:val="es-ES"/>
        </w:rPr>
      </w:pPr>
      <w:r>
        <w:rPr>
          <w:b/>
          <w:sz w:val="22"/>
          <w:szCs w:val="22"/>
          <w:lang w:val="es-ES"/>
        </w:rPr>
        <w:t>Tabla 2</w:t>
      </w:r>
      <w:r w:rsidR="00275B75" w:rsidRPr="007C5631">
        <w:rPr>
          <w:b/>
          <w:sz w:val="22"/>
          <w:szCs w:val="22"/>
          <w:lang w:val="es-ES"/>
        </w:rPr>
        <w:t>.</w:t>
      </w:r>
      <w:r w:rsidR="00275B75" w:rsidRPr="007C5631">
        <w:rPr>
          <w:sz w:val="22"/>
          <w:szCs w:val="22"/>
          <w:lang w:val="es-ES"/>
        </w:rPr>
        <w:t xml:space="preserve"> Ejemplo de tablas</w:t>
      </w: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4247"/>
        <w:gridCol w:w="4247"/>
      </w:tblGrid>
      <w:tr w:rsidR="00275B75" w:rsidRPr="007C5631" w:rsidTr="007735B7">
        <w:trPr>
          <w:jc w:val="center"/>
        </w:trPr>
        <w:tc>
          <w:tcPr>
            <w:tcW w:w="4322" w:type="dxa"/>
          </w:tcPr>
          <w:p w:rsidR="00275B75" w:rsidRPr="007C5631" w:rsidRDefault="00275B75" w:rsidP="00A15A9B">
            <w:pPr>
              <w:tabs>
                <w:tab w:val="left" w:pos="-850"/>
                <w:tab w:val="left" w:pos="-1"/>
              </w:tabs>
              <w:spacing w:before="240" w:line="276" w:lineRule="auto"/>
              <w:ind w:firstLine="709"/>
              <w:jc w:val="both"/>
              <w:rPr>
                <w:sz w:val="22"/>
                <w:szCs w:val="22"/>
                <w:lang w:val="es-ES"/>
              </w:rPr>
            </w:pPr>
          </w:p>
        </w:tc>
        <w:tc>
          <w:tcPr>
            <w:tcW w:w="4322" w:type="dxa"/>
          </w:tcPr>
          <w:p w:rsidR="00275B75" w:rsidRPr="007C5631" w:rsidRDefault="00275B75" w:rsidP="00A15A9B">
            <w:pPr>
              <w:tabs>
                <w:tab w:val="left" w:pos="-850"/>
                <w:tab w:val="left" w:pos="-1"/>
              </w:tabs>
              <w:spacing w:before="240" w:line="276" w:lineRule="auto"/>
              <w:ind w:firstLine="709"/>
              <w:jc w:val="both"/>
              <w:rPr>
                <w:sz w:val="22"/>
                <w:szCs w:val="22"/>
                <w:lang w:val="es-ES"/>
              </w:rPr>
            </w:pPr>
          </w:p>
        </w:tc>
      </w:tr>
      <w:tr w:rsidR="00275B75" w:rsidRPr="007C5631" w:rsidTr="007735B7">
        <w:trPr>
          <w:jc w:val="center"/>
        </w:trPr>
        <w:tc>
          <w:tcPr>
            <w:tcW w:w="4322" w:type="dxa"/>
          </w:tcPr>
          <w:p w:rsidR="00275B75" w:rsidRPr="007C5631" w:rsidRDefault="00275B75" w:rsidP="00A15A9B">
            <w:pPr>
              <w:tabs>
                <w:tab w:val="left" w:pos="-850"/>
                <w:tab w:val="left" w:pos="-1"/>
              </w:tabs>
              <w:spacing w:before="240" w:line="276" w:lineRule="auto"/>
              <w:ind w:firstLine="709"/>
              <w:jc w:val="both"/>
              <w:rPr>
                <w:sz w:val="22"/>
                <w:szCs w:val="22"/>
                <w:lang w:val="es-ES"/>
              </w:rPr>
            </w:pPr>
          </w:p>
        </w:tc>
        <w:tc>
          <w:tcPr>
            <w:tcW w:w="4322" w:type="dxa"/>
          </w:tcPr>
          <w:p w:rsidR="00275B75" w:rsidRPr="007C5631" w:rsidRDefault="00275B75" w:rsidP="00A15A9B">
            <w:pPr>
              <w:tabs>
                <w:tab w:val="left" w:pos="-850"/>
                <w:tab w:val="left" w:pos="-1"/>
              </w:tabs>
              <w:spacing w:before="240" w:line="276" w:lineRule="auto"/>
              <w:ind w:firstLine="709"/>
              <w:jc w:val="both"/>
              <w:rPr>
                <w:sz w:val="22"/>
                <w:szCs w:val="22"/>
                <w:lang w:val="es-ES"/>
              </w:rPr>
            </w:pPr>
          </w:p>
        </w:tc>
      </w:tr>
    </w:tbl>
    <w:p w:rsidR="00275B75" w:rsidRPr="007C5631" w:rsidRDefault="001B41CC" w:rsidP="00A15A9B">
      <w:pPr>
        <w:pStyle w:val="Ttulo4"/>
        <w:spacing w:before="240" w:line="276" w:lineRule="auto"/>
        <w:jc w:val="both"/>
        <w:rPr>
          <w:rFonts w:ascii="Times New Roman" w:hAnsi="Times New Roman" w:cs="Times New Roman"/>
          <w:i w:val="0"/>
          <w:color w:val="auto"/>
          <w:sz w:val="24"/>
          <w:szCs w:val="24"/>
          <w:lang w:val="es-ES"/>
        </w:rPr>
      </w:pPr>
      <w:r>
        <w:rPr>
          <w:rFonts w:ascii="Times New Roman" w:hAnsi="Times New Roman" w:cs="Times New Roman"/>
          <w:i w:val="0"/>
          <w:color w:val="auto"/>
          <w:sz w:val="24"/>
          <w:szCs w:val="24"/>
          <w:lang w:val="es-ES"/>
        </w:rPr>
        <w:t>E</w:t>
      </w:r>
      <w:r w:rsidR="00275B75" w:rsidRPr="007C5631">
        <w:rPr>
          <w:rFonts w:ascii="Times New Roman" w:hAnsi="Times New Roman" w:cs="Times New Roman"/>
          <w:i w:val="0"/>
          <w:color w:val="auto"/>
          <w:sz w:val="24"/>
          <w:szCs w:val="24"/>
          <w:lang w:val="es-ES"/>
        </w:rPr>
        <w:t>. Figuras</w:t>
      </w:r>
    </w:p>
    <w:p w:rsidR="00275B75" w:rsidRPr="007C5631" w:rsidRDefault="00275B75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>Las figuras pueden ser diagramas, fotografías, gráficos, mapas y cualquier otro material ilustrativo y se rotulará con una numeración consecutiva y correspondiente al orden en el que fueron citadas en el texto. Deberán incluirse después de dicho texto. Los títulos de figuras y su presentación, deben explicar claramente su contenido. Los títulos irán debajo de la</w:t>
      </w:r>
      <w:r w:rsidR="008459B3">
        <w:rPr>
          <w:sz w:val="22"/>
          <w:szCs w:val="22"/>
          <w:lang w:val="es-ES"/>
        </w:rPr>
        <w:t xml:space="preserve"> figura como muestra la Figura 2</w:t>
      </w:r>
      <w:r w:rsidRPr="007C5631">
        <w:rPr>
          <w:sz w:val="22"/>
          <w:szCs w:val="22"/>
          <w:lang w:val="es-ES"/>
        </w:rPr>
        <w:t xml:space="preserve">. </w:t>
      </w:r>
    </w:p>
    <w:p w:rsidR="00275B75" w:rsidRPr="007C5631" w:rsidRDefault="00275B75" w:rsidP="00A15A9B">
      <w:pPr>
        <w:tabs>
          <w:tab w:val="left" w:pos="-850"/>
          <w:tab w:val="left" w:pos="-1"/>
        </w:tabs>
        <w:spacing w:before="240" w:line="276" w:lineRule="auto"/>
        <w:jc w:val="both"/>
        <w:rPr>
          <w:sz w:val="22"/>
          <w:szCs w:val="22"/>
          <w:highlight w:val="yellow"/>
          <w:lang w:val="es-ES"/>
        </w:rPr>
      </w:pPr>
    </w:p>
    <w:p w:rsidR="00275B75" w:rsidRPr="001C0B45" w:rsidRDefault="00203108" w:rsidP="00A15A9B">
      <w:pPr>
        <w:tabs>
          <w:tab w:val="left" w:pos="-850"/>
          <w:tab w:val="left" w:pos="-1"/>
        </w:tabs>
        <w:spacing w:before="240" w:line="276" w:lineRule="auto"/>
        <w:ind w:firstLine="709"/>
        <w:contextualSpacing/>
        <w:jc w:val="both"/>
        <w:rPr>
          <w:sz w:val="22"/>
          <w:szCs w:val="22"/>
          <w:lang w:val="es-ES"/>
        </w:rPr>
      </w:pPr>
      <w:r>
        <w:rPr>
          <w:b/>
          <w:sz w:val="22"/>
          <w:szCs w:val="22"/>
          <w:lang w:val="es-ES"/>
        </w:rPr>
        <w:t>Figura 2</w:t>
      </w:r>
      <w:r w:rsidR="00275B75" w:rsidRPr="001C0B45">
        <w:rPr>
          <w:b/>
          <w:sz w:val="22"/>
          <w:szCs w:val="22"/>
          <w:lang w:val="es-ES"/>
        </w:rPr>
        <w:t>.</w:t>
      </w:r>
      <w:r w:rsidR="00275B75" w:rsidRPr="001C0B45">
        <w:rPr>
          <w:sz w:val="22"/>
          <w:szCs w:val="22"/>
          <w:lang w:val="es-ES"/>
        </w:rPr>
        <w:t xml:space="preserve"> Logos institucionales</w:t>
      </w:r>
    </w:p>
    <w:p w:rsidR="00275B75" w:rsidRPr="007C5631" w:rsidRDefault="00275B75" w:rsidP="00A15A9B">
      <w:pPr>
        <w:tabs>
          <w:tab w:val="left" w:pos="-850"/>
          <w:tab w:val="left" w:pos="-1"/>
        </w:tabs>
        <w:spacing w:before="240" w:line="276" w:lineRule="auto"/>
        <w:ind w:firstLine="709"/>
        <w:contextualSpacing/>
        <w:jc w:val="both"/>
        <w:rPr>
          <w:sz w:val="18"/>
          <w:szCs w:val="22"/>
          <w:lang w:val="es-ES"/>
        </w:rPr>
      </w:pPr>
      <w:r w:rsidRPr="001C0B45">
        <w:rPr>
          <w:sz w:val="18"/>
          <w:szCs w:val="22"/>
          <w:lang w:val="es-ES"/>
        </w:rPr>
        <w:t xml:space="preserve">Fuente: </w:t>
      </w:r>
    </w:p>
    <w:p w:rsidR="00275B75" w:rsidRPr="007C5631" w:rsidRDefault="00275B75" w:rsidP="00A15A9B">
      <w:pPr>
        <w:tabs>
          <w:tab w:val="left" w:pos="-850"/>
          <w:tab w:val="left" w:pos="-1"/>
        </w:tabs>
        <w:spacing w:before="240" w:line="276" w:lineRule="auto"/>
        <w:ind w:firstLine="709"/>
        <w:contextualSpacing/>
        <w:jc w:val="both"/>
        <w:rPr>
          <w:sz w:val="22"/>
          <w:szCs w:val="22"/>
          <w:lang w:val="es-ES"/>
        </w:rPr>
      </w:pPr>
    </w:p>
    <w:p w:rsidR="00275B75" w:rsidRPr="007C5631" w:rsidRDefault="001B41CC" w:rsidP="00A15A9B">
      <w:pPr>
        <w:pStyle w:val="Ttulo4"/>
        <w:spacing w:before="240" w:line="276" w:lineRule="auto"/>
        <w:jc w:val="both"/>
        <w:rPr>
          <w:rFonts w:ascii="Times New Roman" w:hAnsi="Times New Roman" w:cs="Times New Roman"/>
          <w:color w:val="auto"/>
          <w:sz w:val="24"/>
          <w:szCs w:val="24"/>
          <w:lang w:val="es-ES"/>
        </w:rPr>
      </w:pPr>
      <w:r>
        <w:rPr>
          <w:rFonts w:ascii="Times New Roman" w:hAnsi="Times New Roman" w:cs="Times New Roman"/>
          <w:color w:val="auto"/>
          <w:sz w:val="24"/>
          <w:szCs w:val="24"/>
          <w:lang w:val="es-ES"/>
        </w:rPr>
        <w:t>F</w:t>
      </w:r>
      <w:r w:rsidR="00275B75" w:rsidRPr="007C5631">
        <w:rPr>
          <w:rFonts w:ascii="Times New Roman" w:hAnsi="Times New Roman" w:cs="Times New Roman"/>
          <w:color w:val="auto"/>
          <w:sz w:val="24"/>
          <w:szCs w:val="24"/>
          <w:lang w:val="es-ES"/>
        </w:rPr>
        <w:t>. Ecuaciones</w:t>
      </w:r>
    </w:p>
    <w:p w:rsidR="00275B75" w:rsidRPr="007C5631" w:rsidRDefault="00275B75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>Las ecuaciones deben estar escritas claramente, de preferencia utilice el editor de ecuaciones de Word y adoptando el sistema de notación internacional.</w:t>
      </w:r>
    </w:p>
    <w:p w:rsidR="00275B75" w:rsidRPr="007C5631" w:rsidRDefault="00275B75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 xml:space="preserve">Las ecuaciones estarán centradas y su indicador de orden (número) alineado a la derecha, como muestra la Ecuación (1). </w:t>
      </w:r>
    </w:p>
    <w:p w:rsidR="00275B75" w:rsidRPr="007C5631" w:rsidRDefault="00275B75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rPr>
          <w:sz w:val="22"/>
          <w:szCs w:val="22"/>
          <w:lang w:val="es-ES"/>
        </w:rPr>
      </w:pPr>
    </w:p>
    <w:p w:rsidR="00275B75" w:rsidRPr="007C5631" w:rsidRDefault="00275B75" w:rsidP="00A15A9B">
      <w:pPr>
        <w:tabs>
          <w:tab w:val="center" w:pos="4394"/>
          <w:tab w:val="right" w:pos="8789"/>
        </w:tabs>
        <w:spacing w:before="240" w:line="276" w:lineRule="auto"/>
        <w:ind w:firstLine="709"/>
        <w:jc w:val="both"/>
        <w:rPr>
          <w:sz w:val="22"/>
          <w:szCs w:val="22"/>
          <w:lang w:val="es-ES"/>
        </w:rPr>
      </w:pPr>
      <w:r w:rsidRPr="007C5631">
        <w:rPr>
          <w:position w:val="-28"/>
          <w:sz w:val="22"/>
          <w:szCs w:val="22"/>
          <w:lang w:val="es-ES"/>
        </w:rPr>
        <w:object w:dxaOrig="1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36.3pt" o:ole="">
            <v:imagedata r:id="rId8" o:title=""/>
          </v:shape>
          <o:OLEObject Type="Embed" ProgID="Equation.DSMT4" ShapeID="_x0000_i1025" DrawAspect="Content" ObjectID="_1597485941" r:id="rId9"/>
        </w:object>
      </w:r>
      <w:r w:rsidRPr="007C5631">
        <w:rPr>
          <w:sz w:val="22"/>
          <w:szCs w:val="22"/>
          <w:lang w:val="es-ES"/>
        </w:rPr>
        <w:tab/>
        <w:t>(1)</w:t>
      </w:r>
    </w:p>
    <w:p w:rsidR="00275B75" w:rsidRPr="007C5631" w:rsidRDefault="001B41CC" w:rsidP="00A15A9B">
      <w:pPr>
        <w:pStyle w:val="Ttulo4"/>
        <w:spacing w:before="240" w:line="276" w:lineRule="auto"/>
        <w:jc w:val="both"/>
        <w:rPr>
          <w:rFonts w:ascii="Times New Roman" w:hAnsi="Times New Roman" w:cs="Times New Roman"/>
          <w:color w:val="auto"/>
          <w:sz w:val="24"/>
          <w:szCs w:val="24"/>
          <w:lang w:val="es-ES"/>
        </w:rPr>
      </w:pPr>
      <w:r>
        <w:rPr>
          <w:rFonts w:ascii="Times New Roman" w:hAnsi="Times New Roman" w:cs="Times New Roman"/>
          <w:color w:val="auto"/>
          <w:sz w:val="24"/>
          <w:szCs w:val="24"/>
          <w:lang w:val="es-ES"/>
        </w:rPr>
        <w:t>G</w:t>
      </w:r>
      <w:r w:rsidR="00275B75" w:rsidRPr="007C5631">
        <w:rPr>
          <w:rFonts w:ascii="Times New Roman" w:hAnsi="Times New Roman" w:cs="Times New Roman"/>
          <w:color w:val="auto"/>
          <w:sz w:val="24"/>
          <w:szCs w:val="24"/>
          <w:lang w:val="es-ES"/>
        </w:rPr>
        <w:t>. Reseñas</w:t>
      </w:r>
    </w:p>
    <w:p w:rsidR="00275B75" w:rsidRPr="007C5631" w:rsidRDefault="00275B75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 xml:space="preserve">Cuando el autor quiera citar textualmente otro trabajo publicado puede añadir la reseña entre comillas dentro de un párrafo, siempre que no supere las </w:t>
      </w:r>
      <w:r w:rsidR="0018192E">
        <w:rPr>
          <w:sz w:val="22"/>
          <w:szCs w:val="22"/>
          <w:lang w:val="es-ES"/>
        </w:rPr>
        <w:t>39</w:t>
      </w:r>
      <w:r w:rsidRPr="007C5631">
        <w:rPr>
          <w:sz w:val="22"/>
          <w:szCs w:val="22"/>
          <w:lang w:val="es-ES"/>
        </w:rPr>
        <w:t xml:space="preserve"> palabras. En caso contrario, será preferible ubicar la cita textual en el párrafo siguiente entre comillas Por ejemplo:</w:t>
      </w:r>
    </w:p>
    <w:p w:rsidR="00275B75" w:rsidRDefault="00275B75" w:rsidP="00A15A9B">
      <w:pPr>
        <w:pStyle w:val="Sangradetextonormal"/>
        <w:spacing w:before="240" w:after="0" w:line="276" w:lineRule="auto"/>
        <w:ind w:left="0" w:firstLine="709"/>
        <w:jc w:val="both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>“xxx xxxxxxxx xxxxxx xxxxxxxxxxxxxx xxx xxxxxx xx xxxxx xxx xxx xxxx xxxxxxxx xxxxxx xxx xxx xx xxxxxx xxxx xxx xxxxxxx xxx xxx xx xxx xx xxxx xxxx”</w:t>
      </w:r>
    </w:p>
    <w:p w:rsidR="00EE5BAE" w:rsidRDefault="00F13785" w:rsidP="00F85398">
      <w:pPr>
        <w:pStyle w:val="Sangradetextonormal"/>
        <w:numPr>
          <w:ilvl w:val="0"/>
          <w:numId w:val="31"/>
        </w:numPr>
        <w:spacing w:before="240" w:after="0" w:line="276" w:lineRule="auto"/>
        <w:jc w:val="both"/>
        <w:outlineLvl w:val="1"/>
        <w:rPr>
          <w:b/>
          <w:sz w:val="24"/>
          <w:szCs w:val="24"/>
          <w:lang w:val="es-ES"/>
        </w:rPr>
      </w:pPr>
      <w:r>
        <w:rPr>
          <w:b/>
          <w:sz w:val="24"/>
          <w:szCs w:val="24"/>
          <w:lang w:val="es-ES"/>
        </w:rPr>
        <w:t>RESULTADOS</w:t>
      </w:r>
    </w:p>
    <w:p w:rsidR="00C30FE6" w:rsidRPr="00D24B3C" w:rsidRDefault="003274BC" w:rsidP="00A15A9B">
      <w:pPr>
        <w:pStyle w:val="Sangradetextonormal"/>
        <w:spacing w:before="240" w:after="0" w:line="276" w:lineRule="auto"/>
        <w:ind w:left="0"/>
        <w:jc w:val="both"/>
        <w:rPr>
          <w:b/>
          <w:sz w:val="24"/>
          <w:szCs w:val="24"/>
          <w:lang w:val="es-ES"/>
        </w:rPr>
      </w:pPr>
      <w:r>
        <w:rPr>
          <w:lang w:val="es-CO"/>
        </w:rPr>
        <w:t>En esta sección del artículo aporte</w:t>
      </w:r>
      <w:r w:rsidRPr="003274BC">
        <w:rPr>
          <w:lang w:val="es-CO"/>
        </w:rPr>
        <w:t xml:space="preserve"> </w:t>
      </w:r>
      <w:r>
        <w:rPr>
          <w:lang w:val="es-CO"/>
        </w:rPr>
        <w:t>sus hallazgos. Incluya tabla</w:t>
      </w:r>
      <w:r w:rsidRPr="003274BC">
        <w:rPr>
          <w:lang w:val="es-CO"/>
        </w:rPr>
        <w:t xml:space="preserve"> y</w:t>
      </w:r>
      <w:r w:rsidR="00F13785">
        <w:rPr>
          <w:lang w:val="es-CO"/>
        </w:rPr>
        <w:t>/o</w:t>
      </w:r>
      <w:r w:rsidRPr="003274BC">
        <w:rPr>
          <w:lang w:val="es-CO"/>
        </w:rPr>
        <w:t xml:space="preserve"> figuras que</w:t>
      </w:r>
      <w:r>
        <w:rPr>
          <w:lang w:val="es-CO"/>
        </w:rPr>
        <w:t xml:space="preserve"> expresen</w:t>
      </w:r>
      <w:r w:rsidRPr="003274BC">
        <w:rPr>
          <w:lang w:val="es-CO"/>
        </w:rPr>
        <w:t xml:space="preserve"> los</w:t>
      </w:r>
      <w:r w:rsidR="00F13785">
        <w:rPr>
          <w:lang w:val="es-CO"/>
        </w:rPr>
        <w:t xml:space="preserve"> resultados del estudio. C</w:t>
      </w:r>
      <w:r>
        <w:rPr>
          <w:lang w:val="es-CO"/>
        </w:rPr>
        <w:t>om</w:t>
      </w:r>
      <w:r w:rsidR="00F13785">
        <w:rPr>
          <w:lang w:val="es-CO"/>
        </w:rPr>
        <w:t xml:space="preserve">ente </w:t>
      </w:r>
      <w:r>
        <w:rPr>
          <w:lang w:val="es-CO"/>
        </w:rPr>
        <w:t>las partes más importantes</w:t>
      </w:r>
      <w:r w:rsidRPr="003274BC">
        <w:rPr>
          <w:lang w:val="es-CO"/>
        </w:rPr>
        <w:t>, de maner</w:t>
      </w:r>
      <w:r w:rsidR="00F13785">
        <w:rPr>
          <w:lang w:val="es-CO"/>
        </w:rPr>
        <w:t>a que sea posible comprender lo encontrado en su investigación.</w:t>
      </w:r>
    </w:p>
    <w:p w:rsidR="00EE5BAE" w:rsidRPr="00F13785" w:rsidRDefault="00275B75" w:rsidP="008A31E0">
      <w:pPr>
        <w:pStyle w:val="Ttulo2"/>
        <w:numPr>
          <w:ilvl w:val="0"/>
          <w:numId w:val="31"/>
        </w:numPr>
        <w:spacing w:before="240" w:line="276" w:lineRule="auto"/>
        <w:ind w:left="0" w:firstLine="0"/>
        <w:rPr>
          <w:lang w:val="es-ES"/>
        </w:rPr>
      </w:pPr>
      <w:r w:rsidRPr="00F13785">
        <w:rPr>
          <w:szCs w:val="24"/>
          <w:lang w:val="es-ES"/>
        </w:rPr>
        <w:lastRenderedPageBreak/>
        <w:t>CONCLUSIONES</w:t>
      </w:r>
    </w:p>
    <w:p w:rsidR="00EE5BAE" w:rsidRPr="00EE5BAE" w:rsidRDefault="00EE5BAE" w:rsidP="00A15A9B">
      <w:pPr>
        <w:spacing w:before="240" w:line="276" w:lineRule="auto"/>
        <w:ind w:firstLine="709"/>
        <w:jc w:val="both"/>
        <w:rPr>
          <w:lang w:val="es-CO" w:eastAsia="da-DK"/>
        </w:rPr>
      </w:pPr>
      <w:r w:rsidRPr="00EE5BAE">
        <w:rPr>
          <w:lang w:val="es-CO"/>
        </w:rPr>
        <w:t>Cada una de las conclusiones debe ser observada al interior del desarrollo del artículo, si una conclusión no deriva del artículo, debe citarse el autor que demuestra o menciona dicha hipótesis</w:t>
      </w:r>
      <w:r>
        <w:rPr>
          <w:lang w:val="es-CO"/>
        </w:rPr>
        <w:t>.</w:t>
      </w:r>
    </w:p>
    <w:p w:rsidR="0063534C" w:rsidRPr="0063534C" w:rsidRDefault="0063534C" w:rsidP="00A15A9B">
      <w:pPr>
        <w:spacing w:before="240" w:line="276" w:lineRule="auto"/>
        <w:ind w:firstLine="709"/>
        <w:jc w:val="both"/>
        <w:rPr>
          <w:lang w:val="es-ES" w:eastAsia="da-DK"/>
        </w:rPr>
      </w:pPr>
    </w:p>
    <w:p w:rsidR="00275B75" w:rsidRPr="00275B75" w:rsidRDefault="00275B75" w:rsidP="00F85398">
      <w:pPr>
        <w:pStyle w:val="Ttulo2"/>
        <w:numPr>
          <w:ilvl w:val="0"/>
          <w:numId w:val="31"/>
        </w:numPr>
        <w:spacing w:before="240" w:line="276" w:lineRule="auto"/>
        <w:ind w:left="0" w:firstLine="0"/>
        <w:rPr>
          <w:szCs w:val="24"/>
          <w:lang w:val="es-ES"/>
        </w:rPr>
      </w:pPr>
      <w:r w:rsidRPr="00275B75">
        <w:rPr>
          <w:szCs w:val="24"/>
          <w:lang w:val="es-ES"/>
        </w:rPr>
        <w:t>AGRADECIMIENTOS</w:t>
      </w:r>
    </w:p>
    <w:p w:rsidR="00275B75" w:rsidRDefault="00275B75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rPr>
          <w:sz w:val="22"/>
          <w:szCs w:val="22"/>
          <w:lang w:val="es-ES"/>
        </w:rPr>
      </w:pPr>
      <w:r w:rsidRPr="007C5631">
        <w:rPr>
          <w:sz w:val="22"/>
          <w:szCs w:val="22"/>
          <w:lang w:val="es-ES"/>
        </w:rPr>
        <w:t xml:space="preserve">Los agradecimientos son voluntarios. Los autores pueden usar esta sección para reconocer el apoyo recibido para el desarrollo del estudio o investigación, o cualquier contribución al trabajo realizado. </w:t>
      </w:r>
    </w:p>
    <w:p w:rsidR="0063534C" w:rsidRPr="007C5631" w:rsidRDefault="0063534C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rPr>
          <w:lang w:val="es-ES"/>
        </w:rPr>
      </w:pPr>
    </w:p>
    <w:p w:rsidR="004C4547" w:rsidRPr="007C5631" w:rsidRDefault="00275B75" w:rsidP="00F85398">
      <w:pPr>
        <w:pStyle w:val="Ttulo2"/>
        <w:numPr>
          <w:ilvl w:val="0"/>
          <w:numId w:val="31"/>
        </w:numPr>
        <w:spacing w:before="240" w:line="276" w:lineRule="auto"/>
        <w:ind w:left="0" w:firstLine="0"/>
        <w:rPr>
          <w:szCs w:val="22"/>
          <w:lang w:val="es-ES"/>
        </w:rPr>
      </w:pPr>
      <w:r w:rsidRPr="007C5631">
        <w:rPr>
          <w:szCs w:val="22"/>
          <w:lang w:val="es-ES"/>
        </w:rPr>
        <w:t>REFERENCIAS</w:t>
      </w:r>
    </w:p>
    <w:p w:rsidR="00E229F7" w:rsidRPr="007C5631" w:rsidRDefault="00E758C9" w:rsidP="00A15A9B">
      <w:pPr>
        <w:tabs>
          <w:tab w:val="left" w:pos="-850"/>
          <w:tab w:val="left" w:pos="-1"/>
        </w:tabs>
        <w:spacing w:before="240" w:line="276" w:lineRule="auto"/>
        <w:ind w:firstLine="709"/>
        <w:jc w:val="both"/>
        <w:rPr>
          <w:sz w:val="22"/>
          <w:szCs w:val="22"/>
          <w:lang w:val="es-CO"/>
        </w:rPr>
      </w:pPr>
      <w:r w:rsidRPr="007C5631">
        <w:rPr>
          <w:sz w:val="22"/>
          <w:szCs w:val="22"/>
          <w:lang w:val="es-ES"/>
        </w:rPr>
        <w:t>L</w:t>
      </w:r>
      <w:r w:rsidR="0063534C">
        <w:rPr>
          <w:sz w:val="22"/>
          <w:szCs w:val="22"/>
          <w:lang w:val="es-ES"/>
        </w:rPr>
        <w:t>as referencias se desarrollará</w:t>
      </w:r>
      <w:r w:rsidRPr="007C5631">
        <w:rPr>
          <w:sz w:val="22"/>
          <w:szCs w:val="22"/>
          <w:lang w:val="es-ES"/>
        </w:rPr>
        <w:t>n según la normatividad APA</w:t>
      </w:r>
      <w:r w:rsidR="0018192E">
        <w:rPr>
          <w:sz w:val="22"/>
          <w:szCs w:val="22"/>
          <w:lang w:val="es-ES"/>
        </w:rPr>
        <w:t>, versión 6</w:t>
      </w:r>
      <w:bookmarkStart w:id="0" w:name="_GoBack"/>
      <w:bookmarkEnd w:id="0"/>
      <w:r w:rsidRPr="007C5631">
        <w:rPr>
          <w:sz w:val="22"/>
          <w:szCs w:val="22"/>
          <w:lang w:val="es-ES"/>
        </w:rPr>
        <w:t xml:space="preserve">. </w:t>
      </w:r>
      <w:r w:rsidR="004C4547" w:rsidRPr="007C5631">
        <w:rPr>
          <w:sz w:val="22"/>
          <w:szCs w:val="22"/>
          <w:lang w:val="es-ES"/>
        </w:rPr>
        <w:t xml:space="preserve">Es importante que </w:t>
      </w:r>
      <w:r w:rsidRPr="007C5631">
        <w:rPr>
          <w:sz w:val="22"/>
          <w:szCs w:val="22"/>
          <w:lang w:val="es-ES"/>
        </w:rPr>
        <w:t xml:space="preserve">el </w:t>
      </w:r>
      <w:r w:rsidR="004C4547" w:rsidRPr="007C5631">
        <w:rPr>
          <w:sz w:val="22"/>
          <w:szCs w:val="22"/>
          <w:lang w:val="es-ES"/>
        </w:rPr>
        <w:t>lista</w:t>
      </w:r>
      <w:r w:rsidRPr="007C5631">
        <w:rPr>
          <w:sz w:val="22"/>
          <w:szCs w:val="22"/>
          <w:lang w:val="es-ES"/>
        </w:rPr>
        <w:t>do resultante sea completo, preciso y detallado</w:t>
      </w:r>
      <w:r w:rsidR="004C4547" w:rsidRPr="007C5631">
        <w:rPr>
          <w:sz w:val="22"/>
          <w:szCs w:val="22"/>
          <w:lang w:val="es-ES"/>
        </w:rPr>
        <w:t xml:space="preserve"> para que cualquier interesado pueda localizar la fuente citada. La lista de referencias deberá incluir sólo aquellas referencias citadas en el texto.</w:t>
      </w:r>
    </w:p>
    <w:sectPr w:rsidR="00E229F7" w:rsidRPr="007C5631" w:rsidSect="0018192E">
      <w:type w:val="continuous"/>
      <w:pgSz w:w="11906" w:h="16838"/>
      <w:pgMar w:top="1417" w:right="1701" w:bottom="1417" w:left="1701" w:header="720" w:footer="720" w:gutter="0"/>
      <w:cols w:space="36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1AB3" w:rsidRDefault="006B1AB3" w:rsidP="004C4547">
      <w:r>
        <w:separator/>
      </w:r>
    </w:p>
  </w:endnote>
  <w:endnote w:type="continuationSeparator" w:id="0">
    <w:p w:rsidR="006B1AB3" w:rsidRDefault="006B1AB3" w:rsidP="004C45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nherit">
    <w:altName w:val="Times New Roman"/>
    <w:panose1 w:val="00000000000000000000"/>
    <w:charset w:val="0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1AB3" w:rsidRDefault="006B1AB3" w:rsidP="004C4547">
      <w:r>
        <w:separator/>
      </w:r>
    </w:p>
  </w:footnote>
  <w:footnote w:type="continuationSeparator" w:id="0">
    <w:p w:rsidR="006B1AB3" w:rsidRDefault="006B1AB3" w:rsidP="004C4547">
      <w:r>
        <w:continuationSeparator/>
      </w:r>
    </w:p>
  </w:footnote>
  <w:footnote w:id="1">
    <w:p w:rsidR="004079A4" w:rsidRPr="004079A4" w:rsidRDefault="004079A4">
      <w:pPr>
        <w:pStyle w:val="Textonotapie"/>
        <w:rPr>
          <w:lang w:val="es-CO"/>
        </w:rPr>
      </w:pPr>
      <w:r>
        <w:rPr>
          <w:rStyle w:val="Refdenotaalpie"/>
        </w:rPr>
        <w:footnoteRef/>
      </w:r>
      <w:r w:rsidRPr="004079A4">
        <w:rPr>
          <w:lang w:val="es-CO"/>
        </w:rPr>
        <w:t xml:space="preserve"> </w:t>
      </w:r>
      <w:r>
        <w:rPr>
          <w:lang w:val="es-CO"/>
        </w:rPr>
        <w:t>Filiación (Grupo de Investigación o Institución), Correo electrónico</w:t>
      </w:r>
    </w:p>
  </w:footnote>
  <w:footnote w:id="2">
    <w:p w:rsidR="004079A4" w:rsidRPr="004079A4" w:rsidRDefault="004079A4">
      <w:pPr>
        <w:pStyle w:val="Textonotapie"/>
        <w:rPr>
          <w:lang w:val="es-CO"/>
        </w:rPr>
      </w:pPr>
      <w:r>
        <w:rPr>
          <w:rStyle w:val="Refdenotaalpie"/>
        </w:rPr>
        <w:footnoteRef/>
      </w:r>
      <w:r w:rsidRPr="004079A4">
        <w:rPr>
          <w:lang w:val="es-CO"/>
        </w:rPr>
        <w:t xml:space="preserve"> </w:t>
      </w:r>
      <w:r>
        <w:rPr>
          <w:lang w:val="es-CO"/>
        </w:rPr>
        <w:t>Filiación (Grupo de Investigación o Institución), Correo electrónico</w:t>
      </w:r>
    </w:p>
  </w:footnote>
  <w:footnote w:id="3">
    <w:p w:rsidR="004079A4" w:rsidRPr="004079A4" w:rsidRDefault="004079A4">
      <w:pPr>
        <w:pStyle w:val="Textonotapie"/>
        <w:rPr>
          <w:lang w:val="es-CO"/>
        </w:rPr>
      </w:pPr>
      <w:r>
        <w:rPr>
          <w:rStyle w:val="Refdenotaalpie"/>
        </w:rPr>
        <w:footnoteRef/>
      </w:r>
      <w:r w:rsidRPr="004079A4">
        <w:rPr>
          <w:lang w:val="es-CO"/>
        </w:rPr>
        <w:t xml:space="preserve"> </w:t>
      </w:r>
      <w:r>
        <w:rPr>
          <w:lang w:val="es-CO"/>
        </w:rPr>
        <w:t>Filiación (Grupo de Investigación o Institución), Correo electrónico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F56540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5AA6D68"/>
    <w:multiLevelType w:val="hybridMultilevel"/>
    <w:tmpl w:val="62E8CD9C"/>
    <w:lvl w:ilvl="0" w:tplc="5254EA4E">
      <w:start w:val="1"/>
      <w:numFmt w:val="upperRoman"/>
      <w:lvlText w:val="%1."/>
      <w:lvlJc w:val="left"/>
      <w:pPr>
        <w:ind w:left="1003" w:hanging="72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363" w:hanging="360"/>
      </w:pPr>
    </w:lvl>
    <w:lvl w:ilvl="2" w:tplc="240A001B" w:tentative="1">
      <w:start w:val="1"/>
      <w:numFmt w:val="lowerRoman"/>
      <w:lvlText w:val="%3."/>
      <w:lvlJc w:val="right"/>
      <w:pPr>
        <w:ind w:left="2083" w:hanging="180"/>
      </w:pPr>
    </w:lvl>
    <w:lvl w:ilvl="3" w:tplc="240A000F" w:tentative="1">
      <w:start w:val="1"/>
      <w:numFmt w:val="decimal"/>
      <w:lvlText w:val="%4."/>
      <w:lvlJc w:val="left"/>
      <w:pPr>
        <w:ind w:left="2803" w:hanging="360"/>
      </w:pPr>
    </w:lvl>
    <w:lvl w:ilvl="4" w:tplc="240A0019" w:tentative="1">
      <w:start w:val="1"/>
      <w:numFmt w:val="lowerLetter"/>
      <w:lvlText w:val="%5."/>
      <w:lvlJc w:val="left"/>
      <w:pPr>
        <w:ind w:left="3523" w:hanging="360"/>
      </w:pPr>
    </w:lvl>
    <w:lvl w:ilvl="5" w:tplc="240A001B" w:tentative="1">
      <w:start w:val="1"/>
      <w:numFmt w:val="lowerRoman"/>
      <w:lvlText w:val="%6."/>
      <w:lvlJc w:val="right"/>
      <w:pPr>
        <w:ind w:left="4243" w:hanging="180"/>
      </w:pPr>
    </w:lvl>
    <w:lvl w:ilvl="6" w:tplc="240A000F" w:tentative="1">
      <w:start w:val="1"/>
      <w:numFmt w:val="decimal"/>
      <w:lvlText w:val="%7."/>
      <w:lvlJc w:val="left"/>
      <w:pPr>
        <w:ind w:left="4963" w:hanging="360"/>
      </w:pPr>
    </w:lvl>
    <w:lvl w:ilvl="7" w:tplc="240A0019" w:tentative="1">
      <w:start w:val="1"/>
      <w:numFmt w:val="lowerLetter"/>
      <w:lvlText w:val="%8."/>
      <w:lvlJc w:val="left"/>
      <w:pPr>
        <w:ind w:left="5683" w:hanging="360"/>
      </w:pPr>
    </w:lvl>
    <w:lvl w:ilvl="8" w:tplc="240A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" w15:restartNumberingAfterBreak="0">
    <w:nsid w:val="05D01E39"/>
    <w:multiLevelType w:val="hybridMultilevel"/>
    <w:tmpl w:val="7F86D60A"/>
    <w:lvl w:ilvl="0" w:tplc="EFD0A528">
      <w:start w:val="1"/>
      <w:numFmt w:val="upperRoman"/>
      <w:lvlText w:val="%1."/>
      <w:lvlJc w:val="left"/>
      <w:pPr>
        <w:ind w:left="1080" w:hanging="720"/>
      </w:pPr>
      <w:rPr>
        <w:rFonts w:hint="default"/>
        <w:i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9C3935"/>
    <w:multiLevelType w:val="hybridMultilevel"/>
    <w:tmpl w:val="70667106"/>
    <w:lvl w:ilvl="0" w:tplc="EAA4246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E11A8E"/>
    <w:multiLevelType w:val="hybridMultilevel"/>
    <w:tmpl w:val="2C8C80CA"/>
    <w:lvl w:ilvl="0" w:tplc="6006475C">
      <w:start w:val="1"/>
      <w:numFmt w:val="lowerRoman"/>
      <w:lvlText w:val="%1."/>
      <w:lvlJc w:val="left"/>
      <w:pPr>
        <w:ind w:left="1429" w:hanging="72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789" w:hanging="360"/>
      </w:pPr>
    </w:lvl>
    <w:lvl w:ilvl="2" w:tplc="240A001B" w:tentative="1">
      <w:start w:val="1"/>
      <w:numFmt w:val="lowerRoman"/>
      <w:lvlText w:val="%3."/>
      <w:lvlJc w:val="right"/>
      <w:pPr>
        <w:ind w:left="2509" w:hanging="180"/>
      </w:pPr>
    </w:lvl>
    <w:lvl w:ilvl="3" w:tplc="240A000F" w:tentative="1">
      <w:start w:val="1"/>
      <w:numFmt w:val="decimal"/>
      <w:lvlText w:val="%4."/>
      <w:lvlJc w:val="left"/>
      <w:pPr>
        <w:ind w:left="3229" w:hanging="360"/>
      </w:pPr>
    </w:lvl>
    <w:lvl w:ilvl="4" w:tplc="240A0019" w:tentative="1">
      <w:start w:val="1"/>
      <w:numFmt w:val="lowerLetter"/>
      <w:lvlText w:val="%5."/>
      <w:lvlJc w:val="left"/>
      <w:pPr>
        <w:ind w:left="3949" w:hanging="360"/>
      </w:pPr>
    </w:lvl>
    <w:lvl w:ilvl="5" w:tplc="240A001B" w:tentative="1">
      <w:start w:val="1"/>
      <w:numFmt w:val="lowerRoman"/>
      <w:lvlText w:val="%6."/>
      <w:lvlJc w:val="right"/>
      <w:pPr>
        <w:ind w:left="4669" w:hanging="180"/>
      </w:pPr>
    </w:lvl>
    <w:lvl w:ilvl="6" w:tplc="240A000F" w:tentative="1">
      <w:start w:val="1"/>
      <w:numFmt w:val="decimal"/>
      <w:lvlText w:val="%7."/>
      <w:lvlJc w:val="left"/>
      <w:pPr>
        <w:ind w:left="5389" w:hanging="360"/>
      </w:pPr>
    </w:lvl>
    <w:lvl w:ilvl="7" w:tplc="240A0019" w:tentative="1">
      <w:start w:val="1"/>
      <w:numFmt w:val="lowerLetter"/>
      <w:lvlText w:val="%8."/>
      <w:lvlJc w:val="left"/>
      <w:pPr>
        <w:ind w:left="6109" w:hanging="360"/>
      </w:pPr>
    </w:lvl>
    <w:lvl w:ilvl="8" w:tplc="240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0B143032"/>
    <w:multiLevelType w:val="hybridMultilevel"/>
    <w:tmpl w:val="B6046F8C"/>
    <w:lvl w:ilvl="0" w:tplc="7BB0A2F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8368F4"/>
    <w:multiLevelType w:val="hybridMultilevel"/>
    <w:tmpl w:val="10FE4370"/>
    <w:lvl w:ilvl="0" w:tplc="24009ADA">
      <w:start w:val="1"/>
      <w:numFmt w:val="upperRoman"/>
      <w:lvlText w:val="%1."/>
      <w:lvlJc w:val="left"/>
      <w:pPr>
        <w:ind w:left="1080" w:hanging="720"/>
      </w:pPr>
      <w:rPr>
        <w:rFonts w:hint="default"/>
        <w:i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011FB5"/>
    <w:multiLevelType w:val="hybridMultilevel"/>
    <w:tmpl w:val="83A82CF6"/>
    <w:lvl w:ilvl="0" w:tplc="84B0EDFC">
      <w:start w:val="1"/>
      <w:numFmt w:val="upperRoman"/>
      <w:lvlText w:val="%1."/>
      <w:lvlJc w:val="left"/>
      <w:pPr>
        <w:ind w:left="1800" w:hanging="720"/>
      </w:pPr>
      <w:rPr>
        <w:rFonts w:hint="default"/>
        <w:i/>
      </w:rPr>
    </w:lvl>
    <w:lvl w:ilvl="1" w:tplc="240A0019" w:tentative="1">
      <w:start w:val="1"/>
      <w:numFmt w:val="lowerLetter"/>
      <w:lvlText w:val="%2."/>
      <w:lvlJc w:val="left"/>
      <w:pPr>
        <w:ind w:left="2160" w:hanging="360"/>
      </w:pPr>
    </w:lvl>
    <w:lvl w:ilvl="2" w:tplc="240A001B" w:tentative="1">
      <w:start w:val="1"/>
      <w:numFmt w:val="lowerRoman"/>
      <w:lvlText w:val="%3."/>
      <w:lvlJc w:val="right"/>
      <w:pPr>
        <w:ind w:left="2880" w:hanging="180"/>
      </w:pPr>
    </w:lvl>
    <w:lvl w:ilvl="3" w:tplc="240A000F" w:tentative="1">
      <w:start w:val="1"/>
      <w:numFmt w:val="decimal"/>
      <w:lvlText w:val="%4."/>
      <w:lvlJc w:val="left"/>
      <w:pPr>
        <w:ind w:left="3600" w:hanging="360"/>
      </w:pPr>
    </w:lvl>
    <w:lvl w:ilvl="4" w:tplc="240A0019" w:tentative="1">
      <w:start w:val="1"/>
      <w:numFmt w:val="lowerLetter"/>
      <w:lvlText w:val="%5."/>
      <w:lvlJc w:val="left"/>
      <w:pPr>
        <w:ind w:left="4320" w:hanging="360"/>
      </w:pPr>
    </w:lvl>
    <w:lvl w:ilvl="5" w:tplc="240A001B" w:tentative="1">
      <w:start w:val="1"/>
      <w:numFmt w:val="lowerRoman"/>
      <w:lvlText w:val="%6."/>
      <w:lvlJc w:val="right"/>
      <w:pPr>
        <w:ind w:left="5040" w:hanging="180"/>
      </w:pPr>
    </w:lvl>
    <w:lvl w:ilvl="6" w:tplc="240A000F" w:tentative="1">
      <w:start w:val="1"/>
      <w:numFmt w:val="decimal"/>
      <w:lvlText w:val="%7."/>
      <w:lvlJc w:val="left"/>
      <w:pPr>
        <w:ind w:left="5760" w:hanging="360"/>
      </w:pPr>
    </w:lvl>
    <w:lvl w:ilvl="7" w:tplc="240A0019" w:tentative="1">
      <w:start w:val="1"/>
      <w:numFmt w:val="lowerLetter"/>
      <w:lvlText w:val="%8."/>
      <w:lvlJc w:val="left"/>
      <w:pPr>
        <w:ind w:left="6480" w:hanging="360"/>
      </w:pPr>
    </w:lvl>
    <w:lvl w:ilvl="8" w:tplc="2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14FA635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1E3B7BCA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23D9732B"/>
    <w:multiLevelType w:val="hybridMultilevel"/>
    <w:tmpl w:val="56D6B576"/>
    <w:lvl w:ilvl="0" w:tplc="414A18D0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7675C6"/>
    <w:multiLevelType w:val="hybridMultilevel"/>
    <w:tmpl w:val="ED5C6E84"/>
    <w:lvl w:ilvl="0" w:tplc="DF08D268">
      <w:start w:val="3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7F73497"/>
    <w:multiLevelType w:val="hybridMultilevel"/>
    <w:tmpl w:val="AA40EEA8"/>
    <w:lvl w:ilvl="0" w:tplc="9A96070C">
      <w:start w:val="1"/>
      <w:numFmt w:val="upperRoman"/>
      <w:lvlText w:val="%1."/>
      <w:lvlJc w:val="left"/>
      <w:pPr>
        <w:ind w:left="1080" w:hanging="720"/>
      </w:pPr>
      <w:rPr>
        <w:rFonts w:hint="default"/>
        <w:i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512D5A"/>
    <w:multiLevelType w:val="hybridMultilevel"/>
    <w:tmpl w:val="E68C4232"/>
    <w:lvl w:ilvl="0" w:tplc="2EBE8594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0D03B66"/>
    <w:multiLevelType w:val="hybridMultilevel"/>
    <w:tmpl w:val="1102CCFA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5AF207D"/>
    <w:multiLevelType w:val="hybridMultilevel"/>
    <w:tmpl w:val="93BC0934"/>
    <w:lvl w:ilvl="0" w:tplc="7E0C1136">
      <w:start w:val="1"/>
      <w:numFmt w:val="upperRoman"/>
      <w:lvlText w:val="%1."/>
      <w:lvlJc w:val="left"/>
      <w:pPr>
        <w:ind w:left="1080" w:hanging="720"/>
      </w:pPr>
      <w:rPr>
        <w:rFonts w:hint="default"/>
        <w:i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C314D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E803AA5"/>
    <w:multiLevelType w:val="hybridMultilevel"/>
    <w:tmpl w:val="5F06FAC0"/>
    <w:lvl w:ilvl="0" w:tplc="F3BAE492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789" w:hanging="360"/>
      </w:pPr>
    </w:lvl>
    <w:lvl w:ilvl="2" w:tplc="240A001B" w:tentative="1">
      <w:start w:val="1"/>
      <w:numFmt w:val="lowerRoman"/>
      <w:lvlText w:val="%3."/>
      <w:lvlJc w:val="right"/>
      <w:pPr>
        <w:ind w:left="2509" w:hanging="180"/>
      </w:pPr>
    </w:lvl>
    <w:lvl w:ilvl="3" w:tplc="240A000F" w:tentative="1">
      <w:start w:val="1"/>
      <w:numFmt w:val="decimal"/>
      <w:lvlText w:val="%4."/>
      <w:lvlJc w:val="left"/>
      <w:pPr>
        <w:ind w:left="3229" w:hanging="360"/>
      </w:pPr>
    </w:lvl>
    <w:lvl w:ilvl="4" w:tplc="240A0019" w:tentative="1">
      <w:start w:val="1"/>
      <w:numFmt w:val="lowerLetter"/>
      <w:lvlText w:val="%5."/>
      <w:lvlJc w:val="left"/>
      <w:pPr>
        <w:ind w:left="3949" w:hanging="360"/>
      </w:pPr>
    </w:lvl>
    <w:lvl w:ilvl="5" w:tplc="240A001B" w:tentative="1">
      <w:start w:val="1"/>
      <w:numFmt w:val="lowerRoman"/>
      <w:lvlText w:val="%6."/>
      <w:lvlJc w:val="right"/>
      <w:pPr>
        <w:ind w:left="4669" w:hanging="180"/>
      </w:pPr>
    </w:lvl>
    <w:lvl w:ilvl="6" w:tplc="240A000F" w:tentative="1">
      <w:start w:val="1"/>
      <w:numFmt w:val="decimal"/>
      <w:lvlText w:val="%7."/>
      <w:lvlJc w:val="left"/>
      <w:pPr>
        <w:ind w:left="5389" w:hanging="360"/>
      </w:pPr>
    </w:lvl>
    <w:lvl w:ilvl="7" w:tplc="240A0019" w:tentative="1">
      <w:start w:val="1"/>
      <w:numFmt w:val="lowerLetter"/>
      <w:lvlText w:val="%8."/>
      <w:lvlJc w:val="left"/>
      <w:pPr>
        <w:ind w:left="6109" w:hanging="360"/>
      </w:pPr>
    </w:lvl>
    <w:lvl w:ilvl="8" w:tplc="240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4EE44754"/>
    <w:multiLevelType w:val="hybridMultilevel"/>
    <w:tmpl w:val="E56E6CB4"/>
    <w:lvl w:ilvl="0" w:tplc="40DA6152">
      <w:start w:val="1"/>
      <w:numFmt w:val="upperRoman"/>
      <w:lvlText w:val="%1."/>
      <w:lvlJc w:val="left"/>
      <w:pPr>
        <w:ind w:left="1080" w:hanging="720"/>
      </w:pPr>
      <w:rPr>
        <w:rFonts w:hint="default"/>
        <w:i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2F70B26"/>
    <w:multiLevelType w:val="hybridMultilevel"/>
    <w:tmpl w:val="A7EA4976"/>
    <w:lvl w:ilvl="0" w:tplc="2D70A474">
      <w:start w:val="1"/>
      <w:numFmt w:val="upperRoman"/>
      <w:lvlText w:val="%1."/>
      <w:lvlJc w:val="left"/>
      <w:pPr>
        <w:ind w:left="1429" w:hanging="72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789" w:hanging="360"/>
      </w:pPr>
    </w:lvl>
    <w:lvl w:ilvl="2" w:tplc="240A001B" w:tentative="1">
      <w:start w:val="1"/>
      <w:numFmt w:val="lowerRoman"/>
      <w:lvlText w:val="%3."/>
      <w:lvlJc w:val="right"/>
      <w:pPr>
        <w:ind w:left="2509" w:hanging="180"/>
      </w:pPr>
    </w:lvl>
    <w:lvl w:ilvl="3" w:tplc="240A000F" w:tentative="1">
      <w:start w:val="1"/>
      <w:numFmt w:val="decimal"/>
      <w:lvlText w:val="%4."/>
      <w:lvlJc w:val="left"/>
      <w:pPr>
        <w:ind w:left="3229" w:hanging="360"/>
      </w:pPr>
    </w:lvl>
    <w:lvl w:ilvl="4" w:tplc="240A0019" w:tentative="1">
      <w:start w:val="1"/>
      <w:numFmt w:val="lowerLetter"/>
      <w:lvlText w:val="%5."/>
      <w:lvlJc w:val="left"/>
      <w:pPr>
        <w:ind w:left="3949" w:hanging="360"/>
      </w:pPr>
    </w:lvl>
    <w:lvl w:ilvl="5" w:tplc="240A001B" w:tentative="1">
      <w:start w:val="1"/>
      <w:numFmt w:val="lowerRoman"/>
      <w:lvlText w:val="%6."/>
      <w:lvlJc w:val="right"/>
      <w:pPr>
        <w:ind w:left="4669" w:hanging="180"/>
      </w:pPr>
    </w:lvl>
    <w:lvl w:ilvl="6" w:tplc="240A000F" w:tentative="1">
      <w:start w:val="1"/>
      <w:numFmt w:val="decimal"/>
      <w:lvlText w:val="%7."/>
      <w:lvlJc w:val="left"/>
      <w:pPr>
        <w:ind w:left="5389" w:hanging="360"/>
      </w:pPr>
    </w:lvl>
    <w:lvl w:ilvl="7" w:tplc="240A0019" w:tentative="1">
      <w:start w:val="1"/>
      <w:numFmt w:val="lowerLetter"/>
      <w:lvlText w:val="%8."/>
      <w:lvlJc w:val="left"/>
      <w:pPr>
        <w:ind w:left="6109" w:hanging="360"/>
      </w:pPr>
    </w:lvl>
    <w:lvl w:ilvl="8" w:tplc="240A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54E50F27"/>
    <w:multiLevelType w:val="hybridMultilevel"/>
    <w:tmpl w:val="0282A7E8"/>
    <w:lvl w:ilvl="0" w:tplc="9EE67B34">
      <w:start w:val="1"/>
      <w:numFmt w:val="upperRoman"/>
      <w:lvlText w:val="%1."/>
      <w:lvlJc w:val="left"/>
      <w:pPr>
        <w:ind w:left="1080" w:hanging="720"/>
      </w:pPr>
      <w:rPr>
        <w:rFonts w:hint="default"/>
        <w:i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59577EB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2" w15:restartNumberingAfterBreak="0">
    <w:nsid w:val="5BA75E30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3" w15:restartNumberingAfterBreak="0">
    <w:nsid w:val="5CE2152C"/>
    <w:multiLevelType w:val="hybridMultilevel"/>
    <w:tmpl w:val="85C453D2"/>
    <w:lvl w:ilvl="0" w:tplc="41604DF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3515C61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 w15:restartNumberingAfterBreak="0">
    <w:nsid w:val="654B3B25"/>
    <w:multiLevelType w:val="hybridMultilevel"/>
    <w:tmpl w:val="0298EDAE"/>
    <w:lvl w:ilvl="0" w:tplc="0B56486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942C8F"/>
    <w:multiLevelType w:val="hybridMultilevel"/>
    <w:tmpl w:val="88D8292A"/>
    <w:lvl w:ilvl="0" w:tplc="81AACD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2C6235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8" w15:restartNumberingAfterBreak="0">
    <w:nsid w:val="6C084080"/>
    <w:multiLevelType w:val="multilevel"/>
    <w:tmpl w:val="74E01C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9" w15:restartNumberingAfterBreak="0">
    <w:nsid w:val="6CFE1D27"/>
    <w:multiLevelType w:val="hybridMultilevel"/>
    <w:tmpl w:val="B62897DE"/>
    <w:lvl w:ilvl="0" w:tplc="ED882236">
      <w:start w:val="1"/>
      <w:numFmt w:val="upperRoman"/>
      <w:lvlText w:val="%1."/>
      <w:lvlJc w:val="left"/>
      <w:pPr>
        <w:ind w:left="1080" w:hanging="720"/>
      </w:pPr>
      <w:rPr>
        <w:rFonts w:hint="default"/>
        <w:i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D376F88"/>
    <w:multiLevelType w:val="hybridMultilevel"/>
    <w:tmpl w:val="7CF40670"/>
    <w:lvl w:ilvl="0" w:tplc="DF08D268">
      <w:start w:val="3"/>
      <w:numFmt w:val="upperRoman"/>
      <w:lvlText w:val="%1."/>
      <w:lvlJc w:val="left"/>
      <w:pPr>
        <w:ind w:left="1146" w:hanging="72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506" w:hanging="360"/>
      </w:pPr>
    </w:lvl>
    <w:lvl w:ilvl="2" w:tplc="240A001B" w:tentative="1">
      <w:start w:val="1"/>
      <w:numFmt w:val="lowerRoman"/>
      <w:lvlText w:val="%3."/>
      <w:lvlJc w:val="right"/>
      <w:pPr>
        <w:ind w:left="2226" w:hanging="180"/>
      </w:pPr>
    </w:lvl>
    <w:lvl w:ilvl="3" w:tplc="240A000F" w:tentative="1">
      <w:start w:val="1"/>
      <w:numFmt w:val="decimal"/>
      <w:lvlText w:val="%4."/>
      <w:lvlJc w:val="left"/>
      <w:pPr>
        <w:ind w:left="2946" w:hanging="360"/>
      </w:pPr>
    </w:lvl>
    <w:lvl w:ilvl="4" w:tplc="240A0019" w:tentative="1">
      <w:start w:val="1"/>
      <w:numFmt w:val="lowerLetter"/>
      <w:lvlText w:val="%5."/>
      <w:lvlJc w:val="left"/>
      <w:pPr>
        <w:ind w:left="3666" w:hanging="360"/>
      </w:pPr>
    </w:lvl>
    <w:lvl w:ilvl="5" w:tplc="240A001B" w:tentative="1">
      <w:start w:val="1"/>
      <w:numFmt w:val="lowerRoman"/>
      <w:lvlText w:val="%6."/>
      <w:lvlJc w:val="right"/>
      <w:pPr>
        <w:ind w:left="4386" w:hanging="180"/>
      </w:pPr>
    </w:lvl>
    <w:lvl w:ilvl="6" w:tplc="240A000F" w:tentative="1">
      <w:start w:val="1"/>
      <w:numFmt w:val="decimal"/>
      <w:lvlText w:val="%7."/>
      <w:lvlJc w:val="left"/>
      <w:pPr>
        <w:ind w:left="5106" w:hanging="360"/>
      </w:pPr>
    </w:lvl>
    <w:lvl w:ilvl="7" w:tplc="240A0019" w:tentative="1">
      <w:start w:val="1"/>
      <w:numFmt w:val="lowerLetter"/>
      <w:lvlText w:val="%8."/>
      <w:lvlJc w:val="left"/>
      <w:pPr>
        <w:ind w:left="5826" w:hanging="360"/>
      </w:pPr>
    </w:lvl>
    <w:lvl w:ilvl="8" w:tplc="240A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4"/>
  </w:num>
  <w:num w:numId="2">
    <w:abstractNumId w:val="27"/>
  </w:num>
  <w:num w:numId="3">
    <w:abstractNumId w:val="22"/>
  </w:num>
  <w:num w:numId="4">
    <w:abstractNumId w:val="8"/>
  </w:num>
  <w:num w:numId="5">
    <w:abstractNumId w:val="0"/>
  </w:num>
  <w:num w:numId="6">
    <w:abstractNumId w:val="9"/>
  </w:num>
  <w:num w:numId="7">
    <w:abstractNumId w:val="21"/>
  </w:num>
  <w:num w:numId="8">
    <w:abstractNumId w:val="16"/>
  </w:num>
  <w:num w:numId="9">
    <w:abstractNumId w:val="24"/>
  </w:num>
  <w:num w:numId="10">
    <w:abstractNumId w:val="28"/>
  </w:num>
  <w:num w:numId="11">
    <w:abstractNumId w:val="23"/>
  </w:num>
  <w:num w:numId="12">
    <w:abstractNumId w:val="19"/>
  </w:num>
  <w:num w:numId="13">
    <w:abstractNumId w:val="26"/>
  </w:num>
  <w:num w:numId="14">
    <w:abstractNumId w:val="17"/>
  </w:num>
  <w:num w:numId="15">
    <w:abstractNumId w:val="1"/>
  </w:num>
  <w:num w:numId="16">
    <w:abstractNumId w:val="13"/>
  </w:num>
  <w:num w:numId="17">
    <w:abstractNumId w:val="5"/>
  </w:num>
  <w:num w:numId="18">
    <w:abstractNumId w:val="3"/>
  </w:num>
  <w:num w:numId="19">
    <w:abstractNumId w:val="12"/>
  </w:num>
  <w:num w:numId="20">
    <w:abstractNumId w:val="6"/>
  </w:num>
  <w:num w:numId="21">
    <w:abstractNumId w:val="20"/>
  </w:num>
  <w:num w:numId="22">
    <w:abstractNumId w:val="2"/>
  </w:num>
  <w:num w:numId="23">
    <w:abstractNumId w:val="29"/>
  </w:num>
  <w:num w:numId="24">
    <w:abstractNumId w:val="7"/>
  </w:num>
  <w:num w:numId="25">
    <w:abstractNumId w:val="18"/>
  </w:num>
  <w:num w:numId="26">
    <w:abstractNumId w:val="15"/>
  </w:num>
  <w:num w:numId="27">
    <w:abstractNumId w:val="25"/>
  </w:num>
  <w:num w:numId="28">
    <w:abstractNumId w:val="4"/>
  </w:num>
  <w:num w:numId="29">
    <w:abstractNumId w:val="10"/>
  </w:num>
  <w:num w:numId="30">
    <w:abstractNumId w:val="30"/>
  </w:num>
  <w:num w:numId="3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4547"/>
    <w:rsid w:val="0000130B"/>
    <w:rsid w:val="00002002"/>
    <w:rsid w:val="00002672"/>
    <w:rsid w:val="0000334C"/>
    <w:rsid w:val="0000569C"/>
    <w:rsid w:val="00006015"/>
    <w:rsid w:val="00006D72"/>
    <w:rsid w:val="0001086C"/>
    <w:rsid w:val="00010A48"/>
    <w:rsid w:val="00011E32"/>
    <w:rsid w:val="00013098"/>
    <w:rsid w:val="00013D48"/>
    <w:rsid w:val="000144BA"/>
    <w:rsid w:val="000147C6"/>
    <w:rsid w:val="00014AE2"/>
    <w:rsid w:val="00014E56"/>
    <w:rsid w:val="00015887"/>
    <w:rsid w:val="00015A9D"/>
    <w:rsid w:val="00016A71"/>
    <w:rsid w:val="0001725F"/>
    <w:rsid w:val="0002014E"/>
    <w:rsid w:val="00020DFB"/>
    <w:rsid w:val="0002121D"/>
    <w:rsid w:val="000215E5"/>
    <w:rsid w:val="00022229"/>
    <w:rsid w:val="00022D41"/>
    <w:rsid w:val="0002313E"/>
    <w:rsid w:val="00024208"/>
    <w:rsid w:val="0002471B"/>
    <w:rsid w:val="00024DF9"/>
    <w:rsid w:val="000253D8"/>
    <w:rsid w:val="000257D3"/>
    <w:rsid w:val="00025A83"/>
    <w:rsid w:val="00025DBD"/>
    <w:rsid w:val="00026571"/>
    <w:rsid w:val="00027048"/>
    <w:rsid w:val="000276DB"/>
    <w:rsid w:val="000277C5"/>
    <w:rsid w:val="000309E5"/>
    <w:rsid w:val="00031811"/>
    <w:rsid w:val="000322D2"/>
    <w:rsid w:val="00033A8B"/>
    <w:rsid w:val="0003471E"/>
    <w:rsid w:val="00034F7B"/>
    <w:rsid w:val="000356FD"/>
    <w:rsid w:val="00036700"/>
    <w:rsid w:val="00036895"/>
    <w:rsid w:val="00037063"/>
    <w:rsid w:val="000373FD"/>
    <w:rsid w:val="00037B1C"/>
    <w:rsid w:val="00040DCD"/>
    <w:rsid w:val="00040DE2"/>
    <w:rsid w:val="00040E3A"/>
    <w:rsid w:val="000410E6"/>
    <w:rsid w:val="00041117"/>
    <w:rsid w:val="0004146F"/>
    <w:rsid w:val="00042121"/>
    <w:rsid w:val="00042930"/>
    <w:rsid w:val="00043F99"/>
    <w:rsid w:val="00044EA0"/>
    <w:rsid w:val="0004542D"/>
    <w:rsid w:val="00045D2D"/>
    <w:rsid w:val="000464AF"/>
    <w:rsid w:val="000464DD"/>
    <w:rsid w:val="0004737E"/>
    <w:rsid w:val="000503DD"/>
    <w:rsid w:val="00052FBE"/>
    <w:rsid w:val="00053467"/>
    <w:rsid w:val="0005388B"/>
    <w:rsid w:val="00054B93"/>
    <w:rsid w:val="0005509A"/>
    <w:rsid w:val="0005690A"/>
    <w:rsid w:val="00057E26"/>
    <w:rsid w:val="00061132"/>
    <w:rsid w:val="00061E81"/>
    <w:rsid w:val="00063410"/>
    <w:rsid w:val="0006354C"/>
    <w:rsid w:val="000643D4"/>
    <w:rsid w:val="00064E30"/>
    <w:rsid w:val="00067FEB"/>
    <w:rsid w:val="000712A1"/>
    <w:rsid w:val="000715E2"/>
    <w:rsid w:val="000717C6"/>
    <w:rsid w:val="00073680"/>
    <w:rsid w:val="00074B3A"/>
    <w:rsid w:val="00074B71"/>
    <w:rsid w:val="00075741"/>
    <w:rsid w:val="00075AA8"/>
    <w:rsid w:val="00076DA8"/>
    <w:rsid w:val="000775B5"/>
    <w:rsid w:val="000779AC"/>
    <w:rsid w:val="000836B4"/>
    <w:rsid w:val="00085FD7"/>
    <w:rsid w:val="00086BCA"/>
    <w:rsid w:val="000873B0"/>
    <w:rsid w:val="00087A9C"/>
    <w:rsid w:val="00087BFF"/>
    <w:rsid w:val="000904A3"/>
    <w:rsid w:val="00091889"/>
    <w:rsid w:val="00091EC0"/>
    <w:rsid w:val="000931DC"/>
    <w:rsid w:val="00093744"/>
    <w:rsid w:val="00093944"/>
    <w:rsid w:val="000943EE"/>
    <w:rsid w:val="00094F64"/>
    <w:rsid w:val="000971E3"/>
    <w:rsid w:val="00097213"/>
    <w:rsid w:val="00097F2F"/>
    <w:rsid w:val="000A2A6F"/>
    <w:rsid w:val="000A2FBD"/>
    <w:rsid w:val="000A3BDB"/>
    <w:rsid w:val="000A5D6F"/>
    <w:rsid w:val="000A6188"/>
    <w:rsid w:val="000A72AB"/>
    <w:rsid w:val="000A7BFB"/>
    <w:rsid w:val="000B0E18"/>
    <w:rsid w:val="000B0FE8"/>
    <w:rsid w:val="000B1ABA"/>
    <w:rsid w:val="000B1FA2"/>
    <w:rsid w:val="000B252B"/>
    <w:rsid w:val="000B36DB"/>
    <w:rsid w:val="000B3751"/>
    <w:rsid w:val="000B3A20"/>
    <w:rsid w:val="000B3C5E"/>
    <w:rsid w:val="000B4633"/>
    <w:rsid w:val="000B5C39"/>
    <w:rsid w:val="000B78F9"/>
    <w:rsid w:val="000B79E5"/>
    <w:rsid w:val="000B7AB3"/>
    <w:rsid w:val="000B7B69"/>
    <w:rsid w:val="000B7D5A"/>
    <w:rsid w:val="000C048A"/>
    <w:rsid w:val="000C07E4"/>
    <w:rsid w:val="000C0A84"/>
    <w:rsid w:val="000C2674"/>
    <w:rsid w:val="000C2A10"/>
    <w:rsid w:val="000C2D9B"/>
    <w:rsid w:val="000C3082"/>
    <w:rsid w:val="000C3FF1"/>
    <w:rsid w:val="000C4CA8"/>
    <w:rsid w:val="000C4F04"/>
    <w:rsid w:val="000C5074"/>
    <w:rsid w:val="000C6548"/>
    <w:rsid w:val="000C67C1"/>
    <w:rsid w:val="000C67D1"/>
    <w:rsid w:val="000C6814"/>
    <w:rsid w:val="000C71A1"/>
    <w:rsid w:val="000D01C1"/>
    <w:rsid w:val="000D0897"/>
    <w:rsid w:val="000D0935"/>
    <w:rsid w:val="000D0A45"/>
    <w:rsid w:val="000D1D2C"/>
    <w:rsid w:val="000D5724"/>
    <w:rsid w:val="000D5F6F"/>
    <w:rsid w:val="000D6200"/>
    <w:rsid w:val="000D6941"/>
    <w:rsid w:val="000D7447"/>
    <w:rsid w:val="000E0E5B"/>
    <w:rsid w:val="000E1A2F"/>
    <w:rsid w:val="000E2617"/>
    <w:rsid w:val="000E2657"/>
    <w:rsid w:val="000E29C1"/>
    <w:rsid w:val="000E3F09"/>
    <w:rsid w:val="000E479B"/>
    <w:rsid w:val="000E52A6"/>
    <w:rsid w:val="000E5715"/>
    <w:rsid w:val="000E5B6F"/>
    <w:rsid w:val="000E5D8A"/>
    <w:rsid w:val="000E5F5F"/>
    <w:rsid w:val="000E60D3"/>
    <w:rsid w:val="000E6811"/>
    <w:rsid w:val="000E7529"/>
    <w:rsid w:val="000F1015"/>
    <w:rsid w:val="000F11FA"/>
    <w:rsid w:val="000F159A"/>
    <w:rsid w:val="000F492A"/>
    <w:rsid w:val="000F4A0C"/>
    <w:rsid w:val="000F4A24"/>
    <w:rsid w:val="000F4A2D"/>
    <w:rsid w:val="000F4B81"/>
    <w:rsid w:val="000F4D28"/>
    <w:rsid w:val="000F5D4D"/>
    <w:rsid w:val="000F7201"/>
    <w:rsid w:val="0010097D"/>
    <w:rsid w:val="00100E14"/>
    <w:rsid w:val="001011F0"/>
    <w:rsid w:val="001022C3"/>
    <w:rsid w:val="00102C3C"/>
    <w:rsid w:val="00102CFD"/>
    <w:rsid w:val="0010312E"/>
    <w:rsid w:val="00103F90"/>
    <w:rsid w:val="00105520"/>
    <w:rsid w:val="00105C23"/>
    <w:rsid w:val="00106DE9"/>
    <w:rsid w:val="0011205F"/>
    <w:rsid w:val="0011360D"/>
    <w:rsid w:val="00113C1F"/>
    <w:rsid w:val="00113D91"/>
    <w:rsid w:val="00116A2F"/>
    <w:rsid w:val="00116C58"/>
    <w:rsid w:val="00117B3F"/>
    <w:rsid w:val="0012008E"/>
    <w:rsid w:val="00120343"/>
    <w:rsid w:val="001211AD"/>
    <w:rsid w:val="001231EB"/>
    <w:rsid w:val="00123D2F"/>
    <w:rsid w:val="00124415"/>
    <w:rsid w:val="001247F1"/>
    <w:rsid w:val="00124DCB"/>
    <w:rsid w:val="0012605C"/>
    <w:rsid w:val="001264B9"/>
    <w:rsid w:val="00126F8F"/>
    <w:rsid w:val="001275CE"/>
    <w:rsid w:val="00127A11"/>
    <w:rsid w:val="00127BDB"/>
    <w:rsid w:val="00130132"/>
    <w:rsid w:val="0013037E"/>
    <w:rsid w:val="00130B8C"/>
    <w:rsid w:val="0013127E"/>
    <w:rsid w:val="00131839"/>
    <w:rsid w:val="0013359B"/>
    <w:rsid w:val="00134059"/>
    <w:rsid w:val="0013416D"/>
    <w:rsid w:val="00134482"/>
    <w:rsid w:val="0013467E"/>
    <w:rsid w:val="001347F1"/>
    <w:rsid w:val="00134A1D"/>
    <w:rsid w:val="00134F32"/>
    <w:rsid w:val="00135E87"/>
    <w:rsid w:val="00136A33"/>
    <w:rsid w:val="00136A9A"/>
    <w:rsid w:val="00137684"/>
    <w:rsid w:val="00137E94"/>
    <w:rsid w:val="0014059A"/>
    <w:rsid w:val="00140B4A"/>
    <w:rsid w:val="0014176A"/>
    <w:rsid w:val="00141F59"/>
    <w:rsid w:val="0014259F"/>
    <w:rsid w:val="00142A57"/>
    <w:rsid w:val="001434B7"/>
    <w:rsid w:val="00144567"/>
    <w:rsid w:val="00144A74"/>
    <w:rsid w:val="001454D6"/>
    <w:rsid w:val="001479E1"/>
    <w:rsid w:val="00151415"/>
    <w:rsid w:val="00153A12"/>
    <w:rsid w:val="0015492E"/>
    <w:rsid w:val="001550E6"/>
    <w:rsid w:val="001556A6"/>
    <w:rsid w:val="00156307"/>
    <w:rsid w:val="00156850"/>
    <w:rsid w:val="00157795"/>
    <w:rsid w:val="00160322"/>
    <w:rsid w:val="001607A6"/>
    <w:rsid w:val="00160BB9"/>
    <w:rsid w:val="00160EB8"/>
    <w:rsid w:val="00162E71"/>
    <w:rsid w:val="001633B1"/>
    <w:rsid w:val="00163A85"/>
    <w:rsid w:val="0016430D"/>
    <w:rsid w:val="0016439F"/>
    <w:rsid w:val="00164569"/>
    <w:rsid w:val="00164804"/>
    <w:rsid w:val="00165521"/>
    <w:rsid w:val="001666DC"/>
    <w:rsid w:val="00166C38"/>
    <w:rsid w:val="00167779"/>
    <w:rsid w:val="00170F20"/>
    <w:rsid w:val="001719FD"/>
    <w:rsid w:val="001724C5"/>
    <w:rsid w:val="001732B7"/>
    <w:rsid w:val="00174FCC"/>
    <w:rsid w:val="001751BE"/>
    <w:rsid w:val="00175A04"/>
    <w:rsid w:val="00176172"/>
    <w:rsid w:val="001769A5"/>
    <w:rsid w:val="00176DB3"/>
    <w:rsid w:val="00177546"/>
    <w:rsid w:val="00177AFF"/>
    <w:rsid w:val="00180B2D"/>
    <w:rsid w:val="00180D26"/>
    <w:rsid w:val="0018192E"/>
    <w:rsid w:val="0018198F"/>
    <w:rsid w:val="00182EAA"/>
    <w:rsid w:val="001833B1"/>
    <w:rsid w:val="001835EE"/>
    <w:rsid w:val="001848DB"/>
    <w:rsid w:val="00184D5D"/>
    <w:rsid w:val="00184D63"/>
    <w:rsid w:val="001855D3"/>
    <w:rsid w:val="00185829"/>
    <w:rsid w:val="0018727B"/>
    <w:rsid w:val="0018753A"/>
    <w:rsid w:val="00187E67"/>
    <w:rsid w:val="001905B9"/>
    <w:rsid w:val="00190D1F"/>
    <w:rsid w:val="00190DEA"/>
    <w:rsid w:val="00191A48"/>
    <w:rsid w:val="0019252B"/>
    <w:rsid w:val="00193959"/>
    <w:rsid w:val="00193E16"/>
    <w:rsid w:val="0019447F"/>
    <w:rsid w:val="00194B9C"/>
    <w:rsid w:val="00194CB4"/>
    <w:rsid w:val="00195524"/>
    <w:rsid w:val="00195791"/>
    <w:rsid w:val="00197427"/>
    <w:rsid w:val="00197CEC"/>
    <w:rsid w:val="00197F6E"/>
    <w:rsid w:val="001A0101"/>
    <w:rsid w:val="001A0FEB"/>
    <w:rsid w:val="001A28FF"/>
    <w:rsid w:val="001A479A"/>
    <w:rsid w:val="001A49FF"/>
    <w:rsid w:val="001A62FE"/>
    <w:rsid w:val="001A6A18"/>
    <w:rsid w:val="001A70B7"/>
    <w:rsid w:val="001A7F4F"/>
    <w:rsid w:val="001B0C68"/>
    <w:rsid w:val="001B15D8"/>
    <w:rsid w:val="001B1A7B"/>
    <w:rsid w:val="001B218E"/>
    <w:rsid w:val="001B3270"/>
    <w:rsid w:val="001B3516"/>
    <w:rsid w:val="001B3B92"/>
    <w:rsid w:val="001B41CC"/>
    <w:rsid w:val="001B4491"/>
    <w:rsid w:val="001B49AB"/>
    <w:rsid w:val="001B5B71"/>
    <w:rsid w:val="001B5E03"/>
    <w:rsid w:val="001B6055"/>
    <w:rsid w:val="001B6F3B"/>
    <w:rsid w:val="001B7778"/>
    <w:rsid w:val="001B7FA3"/>
    <w:rsid w:val="001C0B45"/>
    <w:rsid w:val="001C0DEF"/>
    <w:rsid w:val="001C12F3"/>
    <w:rsid w:val="001C2AE8"/>
    <w:rsid w:val="001C3AC0"/>
    <w:rsid w:val="001C4B2D"/>
    <w:rsid w:val="001C4E68"/>
    <w:rsid w:val="001C4F0B"/>
    <w:rsid w:val="001C69B3"/>
    <w:rsid w:val="001C6EE5"/>
    <w:rsid w:val="001C738F"/>
    <w:rsid w:val="001C7FA8"/>
    <w:rsid w:val="001D0387"/>
    <w:rsid w:val="001D0602"/>
    <w:rsid w:val="001D0AB4"/>
    <w:rsid w:val="001D18B7"/>
    <w:rsid w:val="001D1931"/>
    <w:rsid w:val="001D2F0A"/>
    <w:rsid w:val="001D312B"/>
    <w:rsid w:val="001D3255"/>
    <w:rsid w:val="001D5683"/>
    <w:rsid w:val="001D6D09"/>
    <w:rsid w:val="001D7049"/>
    <w:rsid w:val="001E00DF"/>
    <w:rsid w:val="001E040A"/>
    <w:rsid w:val="001E159A"/>
    <w:rsid w:val="001E197B"/>
    <w:rsid w:val="001E1FED"/>
    <w:rsid w:val="001E37B6"/>
    <w:rsid w:val="001E4356"/>
    <w:rsid w:val="001E4D31"/>
    <w:rsid w:val="001E528B"/>
    <w:rsid w:val="001E6C13"/>
    <w:rsid w:val="001F0F2D"/>
    <w:rsid w:val="001F169D"/>
    <w:rsid w:val="001F18E1"/>
    <w:rsid w:val="001F1A15"/>
    <w:rsid w:val="001F2871"/>
    <w:rsid w:val="001F2AC6"/>
    <w:rsid w:val="001F2D53"/>
    <w:rsid w:val="001F327E"/>
    <w:rsid w:val="001F3581"/>
    <w:rsid w:val="001F495F"/>
    <w:rsid w:val="001F4ACF"/>
    <w:rsid w:val="001F76F2"/>
    <w:rsid w:val="001F7BAA"/>
    <w:rsid w:val="00200EA6"/>
    <w:rsid w:val="00201A4A"/>
    <w:rsid w:val="00202FDA"/>
    <w:rsid w:val="00203108"/>
    <w:rsid w:val="00203B15"/>
    <w:rsid w:val="00203B3A"/>
    <w:rsid w:val="00203E42"/>
    <w:rsid w:val="00204051"/>
    <w:rsid w:val="0020475F"/>
    <w:rsid w:val="00204C2C"/>
    <w:rsid w:val="00204CB8"/>
    <w:rsid w:val="0020588D"/>
    <w:rsid w:val="00205C5A"/>
    <w:rsid w:val="00205E59"/>
    <w:rsid w:val="00206061"/>
    <w:rsid w:val="00206444"/>
    <w:rsid w:val="00206658"/>
    <w:rsid w:val="00207043"/>
    <w:rsid w:val="00207929"/>
    <w:rsid w:val="00207A39"/>
    <w:rsid w:val="00207E44"/>
    <w:rsid w:val="00210274"/>
    <w:rsid w:val="00211898"/>
    <w:rsid w:val="002118BD"/>
    <w:rsid w:val="002118DB"/>
    <w:rsid w:val="00212CA2"/>
    <w:rsid w:val="002133B9"/>
    <w:rsid w:val="00213C45"/>
    <w:rsid w:val="00213F5D"/>
    <w:rsid w:val="00214837"/>
    <w:rsid w:val="00214D2C"/>
    <w:rsid w:val="00215207"/>
    <w:rsid w:val="00215449"/>
    <w:rsid w:val="00215A21"/>
    <w:rsid w:val="00216522"/>
    <w:rsid w:val="00217144"/>
    <w:rsid w:val="00217BA8"/>
    <w:rsid w:val="0022100B"/>
    <w:rsid w:val="00221BCB"/>
    <w:rsid w:val="002220C1"/>
    <w:rsid w:val="00222AD3"/>
    <w:rsid w:val="00223DD2"/>
    <w:rsid w:val="00224AAB"/>
    <w:rsid w:val="00225629"/>
    <w:rsid w:val="002265C4"/>
    <w:rsid w:val="00226DCF"/>
    <w:rsid w:val="002300DB"/>
    <w:rsid w:val="00230377"/>
    <w:rsid w:val="002305F7"/>
    <w:rsid w:val="00230873"/>
    <w:rsid w:val="0023102F"/>
    <w:rsid w:val="0023156F"/>
    <w:rsid w:val="002318E4"/>
    <w:rsid w:val="00232C31"/>
    <w:rsid w:val="00233061"/>
    <w:rsid w:val="002348A4"/>
    <w:rsid w:val="00236F60"/>
    <w:rsid w:val="00237492"/>
    <w:rsid w:val="00237C9A"/>
    <w:rsid w:val="0024210F"/>
    <w:rsid w:val="00243DB9"/>
    <w:rsid w:val="00244DA9"/>
    <w:rsid w:val="002465B0"/>
    <w:rsid w:val="00246F5F"/>
    <w:rsid w:val="002474DA"/>
    <w:rsid w:val="00247A6B"/>
    <w:rsid w:val="0025071C"/>
    <w:rsid w:val="0025211E"/>
    <w:rsid w:val="002528CD"/>
    <w:rsid w:val="00252A94"/>
    <w:rsid w:val="00252B02"/>
    <w:rsid w:val="00253459"/>
    <w:rsid w:val="00253D26"/>
    <w:rsid w:val="00253E0E"/>
    <w:rsid w:val="0025416A"/>
    <w:rsid w:val="002554B3"/>
    <w:rsid w:val="0025596D"/>
    <w:rsid w:val="00256595"/>
    <w:rsid w:val="00256C63"/>
    <w:rsid w:val="00257052"/>
    <w:rsid w:val="00257AB4"/>
    <w:rsid w:val="00257AC5"/>
    <w:rsid w:val="002600B8"/>
    <w:rsid w:val="00261575"/>
    <w:rsid w:val="00261785"/>
    <w:rsid w:val="00263439"/>
    <w:rsid w:val="00264C9E"/>
    <w:rsid w:val="0026562D"/>
    <w:rsid w:val="00266ABB"/>
    <w:rsid w:val="00267089"/>
    <w:rsid w:val="00267276"/>
    <w:rsid w:val="002677DE"/>
    <w:rsid w:val="002705D8"/>
    <w:rsid w:val="00270CC1"/>
    <w:rsid w:val="00271843"/>
    <w:rsid w:val="00271D95"/>
    <w:rsid w:val="00272119"/>
    <w:rsid w:val="0027268D"/>
    <w:rsid w:val="00273E45"/>
    <w:rsid w:val="00273EEF"/>
    <w:rsid w:val="00274FB9"/>
    <w:rsid w:val="002752DC"/>
    <w:rsid w:val="00275B75"/>
    <w:rsid w:val="002763C2"/>
    <w:rsid w:val="0027683D"/>
    <w:rsid w:val="00276C07"/>
    <w:rsid w:val="00276DF6"/>
    <w:rsid w:val="002774B6"/>
    <w:rsid w:val="00281931"/>
    <w:rsid w:val="00281EC6"/>
    <w:rsid w:val="002822C9"/>
    <w:rsid w:val="00284647"/>
    <w:rsid w:val="00286471"/>
    <w:rsid w:val="00286969"/>
    <w:rsid w:val="00286F08"/>
    <w:rsid w:val="00290265"/>
    <w:rsid w:val="0029042B"/>
    <w:rsid w:val="00290A03"/>
    <w:rsid w:val="00291576"/>
    <w:rsid w:val="002929D4"/>
    <w:rsid w:val="00292B0A"/>
    <w:rsid w:val="00294512"/>
    <w:rsid w:val="00294FBD"/>
    <w:rsid w:val="00295566"/>
    <w:rsid w:val="00295BE1"/>
    <w:rsid w:val="002967AC"/>
    <w:rsid w:val="00297B1D"/>
    <w:rsid w:val="00297CE0"/>
    <w:rsid w:val="002A03E3"/>
    <w:rsid w:val="002A05CD"/>
    <w:rsid w:val="002A0B72"/>
    <w:rsid w:val="002A1744"/>
    <w:rsid w:val="002A285D"/>
    <w:rsid w:val="002A2A86"/>
    <w:rsid w:val="002A2BF8"/>
    <w:rsid w:val="002A3780"/>
    <w:rsid w:val="002A45D6"/>
    <w:rsid w:val="002A4CF2"/>
    <w:rsid w:val="002A58AD"/>
    <w:rsid w:val="002A662D"/>
    <w:rsid w:val="002A6912"/>
    <w:rsid w:val="002A771D"/>
    <w:rsid w:val="002A7D26"/>
    <w:rsid w:val="002A7DE9"/>
    <w:rsid w:val="002B06D6"/>
    <w:rsid w:val="002B1671"/>
    <w:rsid w:val="002B1FAC"/>
    <w:rsid w:val="002B23BF"/>
    <w:rsid w:val="002B2F6B"/>
    <w:rsid w:val="002B3192"/>
    <w:rsid w:val="002B3ECE"/>
    <w:rsid w:val="002B4556"/>
    <w:rsid w:val="002B4724"/>
    <w:rsid w:val="002B48DA"/>
    <w:rsid w:val="002B4D01"/>
    <w:rsid w:val="002B4F90"/>
    <w:rsid w:val="002B642C"/>
    <w:rsid w:val="002B6935"/>
    <w:rsid w:val="002B69D0"/>
    <w:rsid w:val="002B6A4F"/>
    <w:rsid w:val="002B6BCF"/>
    <w:rsid w:val="002B6EB4"/>
    <w:rsid w:val="002B7270"/>
    <w:rsid w:val="002B7293"/>
    <w:rsid w:val="002B761E"/>
    <w:rsid w:val="002B7CF5"/>
    <w:rsid w:val="002C09FE"/>
    <w:rsid w:val="002C0B7E"/>
    <w:rsid w:val="002C1254"/>
    <w:rsid w:val="002C3856"/>
    <w:rsid w:val="002C4192"/>
    <w:rsid w:val="002C4466"/>
    <w:rsid w:val="002C4689"/>
    <w:rsid w:val="002C5391"/>
    <w:rsid w:val="002C54AD"/>
    <w:rsid w:val="002C58FC"/>
    <w:rsid w:val="002C5D88"/>
    <w:rsid w:val="002C61B8"/>
    <w:rsid w:val="002C67D8"/>
    <w:rsid w:val="002C68F6"/>
    <w:rsid w:val="002C7313"/>
    <w:rsid w:val="002C7348"/>
    <w:rsid w:val="002C7EB2"/>
    <w:rsid w:val="002D0985"/>
    <w:rsid w:val="002D0F3E"/>
    <w:rsid w:val="002D13C4"/>
    <w:rsid w:val="002D22F3"/>
    <w:rsid w:val="002D2D2F"/>
    <w:rsid w:val="002D370B"/>
    <w:rsid w:val="002D4568"/>
    <w:rsid w:val="002D4ADF"/>
    <w:rsid w:val="002D532C"/>
    <w:rsid w:val="002D5D97"/>
    <w:rsid w:val="002D5F3B"/>
    <w:rsid w:val="002D5FA5"/>
    <w:rsid w:val="002D6772"/>
    <w:rsid w:val="002D74EF"/>
    <w:rsid w:val="002D7681"/>
    <w:rsid w:val="002D785A"/>
    <w:rsid w:val="002E1BBC"/>
    <w:rsid w:val="002E33B7"/>
    <w:rsid w:val="002E33D6"/>
    <w:rsid w:val="002E3709"/>
    <w:rsid w:val="002E3FB3"/>
    <w:rsid w:val="002E43BB"/>
    <w:rsid w:val="002E6989"/>
    <w:rsid w:val="002E6B31"/>
    <w:rsid w:val="002E7B9C"/>
    <w:rsid w:val="002F0B44"/>
    <w:rsid w:val="002F12BF"/>
    <w:rsid w:val="002F2AB8"/>
    <w:rsid w:val="002F325D"/>
    <w:rsid w:val="002F3CC0"/>
    <w:rsid w:val="002F3D86"/>
    <w:rsid w:val="002F4263"/>
    <w:rsid w:val="002F5163"/>
    <w:rsid w:val="002F52FD"/>
    <w:rsid w:val="002F5981"/>
    <w:rsid w:val="002F6600"/>
    <w:rsid w:val="002F6B39"/>
    <w:rsid w:val="002F6B7F"/>
    <w:rsid w:val="003013BF"/>
    <w:rsid w:val="003013C9"/>
    <w:rsid w:val="003013D7"/>
    <w:rsid w:val="00301719"/>
    <w:rsid w:val="00301B99"/>
    <w:rsid w:val="00301BAB"/>
    <w:rsid w:val="00302504"/>
    <w:rsid w:val="00304042"/>
    <w:rsid w:val="00304635"/>
    <w:rsid w:val="00306C11"/>
    <w:rsid w:val="00307EDC"/>
    <w:rsid w:val="00307F0A"/>
    <w:rsid w:val="00310B81"/>
    <w:rsid w:val="00312107"/>
    <w:rsid w:val="003127DE"/>
    <w:rsid w:val="003129DA"/>
    <w:rsid w:val="003130BC"/>
    <w:rsid w:val="00313B88"/>
    <w:rsid w:val="00315CD8"/>
    <w:rsid w:val="0031624E"/>
    <w:rsid w:val="003174EA"/>
    <w:rsid w:val="00317AAA"/>
    <w:rsid w:val="00320348"/>
    <w:rsid w:val="00320502"/>
    <w:rsid w:val="00320C6B"/>
    <w:rsid w:val="003214E5"/>
    <w:rsid w:val="003215C2"/>
    <w:rsid w:val="00322430"/>
    <w:rsid w:val="00323C19"/>
    <w:rsid w:val="00323E2C"/>
    <w:rsid w:val="00324622"/>
    <w:rsid w:val="0032481D"/>
    <w:rsid w:val="0032534C"/>
    <w:rsid w:val="0032697A"/>
    <w:rsid w:val="003274BC"/>
    <w:rsid w:val="00327DE9"/>
    <w:rsid w:val="003303C3"/>
    <w:rsid w:val="00330DE1"/>
    <w:rsid w:val="0033136E"/>
    <w:rsid w:val="00331A95"/>
    <w:rsid w:val="003337D5"/>
    <w:rsid w:val="00334CE5"/>
    <w:rsid w:val="00335184"/>
    <w:rsid w:val="003354CB"/>
    <w:rsid w:val="003358F2"/>
    <w:rsid w:val="003362D2"/>
    <w:rsid w:val="0033635C"/>
    <w:rsid w:val="003369FE"/>
    <w:rsid w:val="00336BF6"/>
    <w:rsid w:val="00337365"/>
    <w:rsid w:val="00340627"/>
    <w:rsid w:val="00341003"/>
    <w:rsid w:val="00341DAD"/>
    <w:rsid w:val="00342083"/>
    <w:rsid w:val="003420D4"/>
    <w:rsid w:val="00342C1C"/>
    <w:rsid w:val="00343AC5"/>
    <w:rsid w:val="00344988"/>
    <w:rsid w:val="0034561D"/>
    <w:rsid w:val="003456EC"/>
    <w:rsid w:val="00345CAE"/>
    <w:rsid w:val="0034697E"/>
    <w:rsid w:val="0035128B"/>
    <w:rsid w:val="00351456"/>
    <w:rsid w:val="003520DF"/>
    <w:rsid w:val="00352859"/>
    <w:rsid w:val="00352F8E"/>
    <w:rsid w:val="00353ECC"/>
    <w:rsid w:val="003540C0"/>
    <w:rsid w:val="00354928"/>
    <w:rsid w:val="00354D77"/>
    <w:rsid w:val="00355A41"/>
    <w:rsid w:val="00355EEF"/>
    <w:rsid w:val="00356FB5"/>
    <w:rsid w:val="00360878"/>
    <w:rsid w:val="00360B21"/>
    <w:rsid w:val="00360E41"/>
    <w:rsid w:val="00361DA4"/>
    <w:rsid w:val="00363208"/>
    <w:rsid w:val="003635DA"/>
    <w:rsid w:val="003654D5"/>
    <w:rsid w:val="00365DB5"/>
    <w:rsid w:val="00366530"/>
    <w:rsid w:val="00367148"/>
    <w:rsid w:val="00367446"/>
    <w:rsid w:val="00367FD9"/>
    <w:rsid w:val="00370C35"/>
    <w:rsid w:val="003727D1"/>
    <w:rsid w:val="0037514F"/>
    <w:rsid w:val="00376305"/>
    <w:rsid w:val="00376E80"/>
    <w:rsid w:val="00377ADE"/>
    <w:rsid w:val="00377CA0"/>
    <w:rsid w:val="00383D87"/>
    <w:rsid w:val="0038540A"/>
    <w:rsid w:val="00385952"/>
    <w:rsid w:val="00385E3C"/>
    <w:rsid w:val="00386B2E"/>
    <w:rsid w:val="003874E0"/>
    <w:rsid w:val="00387972"/>
    <w:rsid w:val="00390BB5"/>
    <w:rsid w:val="00390D8B"/>
    <w:rsid w:val="00392D0C"/>
    <w:rsid w:val="00392FFB"/>
    <w:rsid w:val="00393799"/>
    <w:rsid w:val="00393DB9"/>
    <w:rsid w:val="00394312"/>
    <w:rsid w:val="003943C3"/>
    <w:rsid w:val="00395086"/>
    <w:rsid w:val="00395198"/>
    <w:rsid w:val="003965F6"/>
    <w:rsid w:val="00396915"/>
    <w:rsid w:val="00397775"/>
    <w:rsid w:val="00397C10"/>
    <w:rsid w:val="00397C88"/>
    <w:rsid w:val="003A1F75"/>
    <w:rsid w:val="003A2661"/>
    <w:rsid w:val="003A346C"/>
    <w:rsid w:val="003A3851"/>
    <w:rsid w:val="003A3B82"/>
    <w:rsid w:val="003A43BC"/>
    <w:rsid w:val="003A4ED4"/>
    <w:rsid w:val="003A6239"/>
    <w:rsid w:val="003A7682"/>
    <w:rsid w:val="003A773B"/>
    <w:rsid w:val="003B047C"/>
    <w:rsid w:val="003B04AA"/>
    <w:rsid w:val="003B1042"/>
    <w:rsid w:val="003B118F"/>
    <w:rsid w:val="003B19B8"/>
    <w:rsid w:val="003B1D08"/>
    <w:rsid w:val="003B2D10"/>
    <w:rsid w:val="003B31BD"/>
    <w:rsid w:val="003B3E70"/>
    <w:rsid w:val="003B4210"/>
    <w:rsid w:val="003B4974"/>
    <w:rsid w:val="003B502B"/>
    <w:rsid w:val="003B69A0"/>
    <w:rsid w:val="003B69F9"/>
    <w:rsid w:val="003C03DE"/>
    <w:rsid w:val="003C1395"/>
    <w:rsid w:val="003C15C3"/>
    <w:rsid w:val="003C2793"/>
    <w:rsid w:val="003C27BF"/>
    <w:rsid w:val="003C42C5"/>
    <w:rsid w:val="003C571E"/>
    <w:rsid w:val="003C6D9E"/>
    <w:rsid w:val="003C72BA"/>
    <w:rsid w:val="003C7722"/>
    <w:rsid w:val="003C7EF0"/>
    <w:rsid w:val="003D048B"/>
    <w:rsid w:val="003D0533"/>
    <w:rsid w:val="003D1337"/>
    <w:rsid w:val="003D1977"/>
    <w:rsid w:val="003D1EC3"/>
    <w:rsid w:val="003D2880"/>
    <w:rsid w:val="003D2D2D"/>
    <w:rsid w:val="003D31B8"/>
    <w:rsid w:val="003D3A85"/>
    <w:rsid w:val="003D4A1D"/>
    <w:rsid w:val="003D4C2C"/>
    <w:rsid w:val="003D522B"/>
    <w:rsid w:val="003D599E"/>
    <w:rsid w:val="003D5C41"/>
    <w:rsid w:val="003D5CA3"/>
    <w:rsid w:val="003D6411"/>
    <w:rsid w:val="003D6DEE"/>
    <w:rsid w:val="003E2839"/>
    <w:rsid w:val="003E2B61"/>
    <w:rsid w:val="003E2DBF"/>
    <w:rsid w:val="003E30A9"/>
    <w:rsid w:val="003E483C"/>
    <w:rsid w:val="003E4EBE"/>
    <w:rsid w:val="003E5ABC"/>
    <w:rsid w:val="003E60F9"/>
    <w:rsid w:val="003E6F06"/>
    <w:rsid w:val="003E72FD"/>
    <w:rsid w:val="003E74DC"/>
    <w:rsid w:val="003E7692"/>
    <w:rsid w:val="003E791B"/>
    <w:rsid w:val="003F148A"/>
    <w:rsid w:val="003F17FA"/>
    <w:rsid w:val="003F1ED3"/>
    <w:rsid w:val="003F28E4"/>
    <w:rsid w:val="003F4948"/>
    <w:rsid w:val="003F5405"/>
    <w:rsid w:val="003F7159"/>
    <w:rsid w:val="003F742E"/>
    <w:rsid w:val="00400106"/>
    <w:rsid w:val="00400510"/>
    <w:rsid w:val="00400CFB"/>
    <w:rsid w:val="004022A3"/>
    <w:rsid w:val="00404AC9"/>
    <w:rsid w:val="00405401"/>
    <w:rsid w:val="00406837"/>
    <w:rsid w:val="00406E3D"/>
    <w:rsid w:val="004079A4"/>
    <w:rsid w:val="00407CA2"/>
    <w:rsid w:val="00410197"/>
    <w:rsid w:val="00410678"/>
    <w:rsid w:val="00410D80"/>
    <w:rsid w:val="0041165B"/>
    <w:rsid w:val="00411B57"/>
    <w:rsid w:val="00416061"/>
    <w:rsid w:val="004161C3"/>
    <w:rsid w:val="0041715E"/>
    <w:rsid w:val="00417670"/>
    <w:rsid w:val="00417E12"/>
    <w:rsid w:val="004206C1"/>
    <w:rsid w:val="00420A7B"/>
    <w:rsid w:val="00420FD4"/>
    <w:rsid w:val="00421C9C"/>
    <w:rsid w:val="004220BD"/>
    <w:rsid w:val="0042274A"/>
    <w:rsid w:val="00422D80"/>
    <w:rsid w:val="00422FC8"/>
    <w:rsid w:val="0042308F"/>
    <w:rsid w:val="004230DD"/>
    <w:rsid w:val="004234D7"/>
    <w:rsid w:val="004236C9"/>
    <w:rsid w:val="0042445E"/>
    <w:rsid w:val="004259A2"/>
    <w:rsid w:val="0042616B"/>
    <w:rsid w:val="00426173"/>
    <w:rsid w:val="00426255"/>
    <w:rsid w:val="004273F1"/>
    <w:rsid w:val="00430053"/>
    <w:rsid w:val="00430D7C"/>
    <w:rsid w:val="00432319"/>
    <w:rsid w:val="00432B1C"/>
    <w:rsid w:val="00433ECF"/>
    <w:rsid w:val="004347C0"/>
    <w:rsid w:val="00435EF5"/>
    <w:rsid w:val="00435F62"/>
    <w:rsid w:val="00435F73"/>
    <w:rsid w:val="004363C2"/>
    <w:rsid w:val="004364D9"/>
    <w:rsid w:val="00436AD9"/>
    <w:rsid w:val="00437870"/>
    <w:rsid w:val="004412F8"/>
    <w:rsid w:val="00441BB1"/>
    <w:rsid w:val="00442B75"/>
    <w:rsid w:val="00443204"/>
    <w:rsid w:val="004432AD"/>
    <w:rsid w:val="004434D2"/>
    <w:rsid w:val="00444AB1"/>
    <w:rsid w:val="00444F78"/>
    <w:rsid w:val="00445BF7"/>
    <w:rsid w:val="00445C44"/>
    <w:rsid w:val="00450712"/>
    <w:rsid w:val="00452C4A"/>
    <w:rsid w:val="00452ED7"/>
    <w:rsid w:val="00453737"/>
    <w:rsid w:val="004567B5"/>
    <w:rsid w:val="004568E2"/>
    <w:rsid w:val="00456ADC"/>
    <w:rsid w:val="00456CDC"/>
    <w:rsid w:val="004579E0"/>
    <w:rsid w:val="00457C84"/>
    <w:rsid w:val="004605EB"/>
    <w:rsid w:val="004609C2"/>
    <w:rsid w:val="00460F49"/>
    <w:rsid w:val="0046136A"/>
    <w:rsid w:val="00461448"/>
    <w:rsid w:val="00461F3C"/>
    <w:rsid w:val="0046359F"/>
    <w:rsid w:val="0046374D"/>
    <w:rsid w:val="004639DD"/>
    <w:rsid w:val="00463CBE"/>
    <w:rsid w:val="00464A30"/>
    <w:rsid w:val="00465809"/>
    <w:rsid w:val="00466D5F"/>
    <w:rsid w:val="00467218"/>
    <w:rsid w:val="004700E8"/>
    <w:rsid w:val="004701F4"/>
    <w:rsid w:val="004703F5"/>
    <w:rsid w:val="0047087F"/>
    <w:rsid w:val="00470B5A"/>
    <w:rsid w:val="00470BC0"/>
    <w:rsid w:val="00472C08"/>
    <w:rsid w:val="004732EE"/>
    <w:rsid w:val="004733B4"/>
    <w:rsid w:val="00473810"/>
    <w:rsid w:val="004738C2"/>
    <w:rsid w:val="00473DD3"/>
    <w:rsid w:val="004740BC"/>
    <w:rsid w:val="0047486B"/>
    <w:rsid w:val="0047554C"/>
    <w:rsid w:val="004774D7"/>
    <w:rsid w:val="004779C1"/>
    <w:rsid w:val="00480B52"/>
    <w:rsid w:val="0048187D"/>
    <w:rsid w:val="00481CFF"/>
    <w:rsid w:val="0048208D"/>
    <w:rsid w:val="004820D8"/>
    <w:rsid w:val="0048257A"/>
    <w:rsid w:val="004827A1"/>
    <w:rsid w:val="00482E08"/>
    <w:rsid w:val="004847F6"/>
    <w:rsid w:val="00484A15"/>
    <w:rsid w:val="00484CF7"/>
    <w:rsid w:val="004855E3"/>
    <w:rsid w:val="00486829"/>
    <w:rsid w:val="00487B0D"/>
    <w:rsid w:val="00487C95"/>
    <w:rsid w:val="00490D82"/>
    <w:rsid w:val="0049239C"/>
    <w:rsid w:val="0049240F"/>
    <w:rsid w:val="00492428"/>
    <w:rsid w:val="00492CCA"/>
    <w:rsid w:val="00493EC5"/>
    <w:rsid w:val="004940EC"/>
    <w:rsid w:val="0049434E"/>
    <w:rsid w:val="0049554E"/>
    <w:rsid w:val="00495687"/>
    <w:rsid w:val="00495A00"/>
    <w:rsid w:val="004960DE"/>
    <w:rsid w:val="004973F6"/>
    <w:rsid w:val="004A0847"/>
    <w:rsid w:val="004A1245"/>
    <w:rsid w:val="004A322A"/>
    <w:rsid w:val="004A3360"/>
    <w:rsid w:val="004A3976"/>
    <w:rsid w:val="004A39C4"/>
    <w:rsid w:val="004A3F52"/>
    <w:rsid w:val="004A5907"/>
    <w:rsid w:val="004A598F"/>
    <w:rsid w:val="004A5F0E"/>
    <w:rsid w:val="004A73D9"/>
    <w:rsid w:val="004B0248"/>
    <w:rsid w:val="004B027F"/>
    <w:rsid w:val="004B1989"/>
    <w:rsid w:val="004B228B"/>
    <w:rsid w:val="004B26F7"/>
    <w:rsid w:val="004B307D"/>
    <w:rsid w:val="004B470B"/>
    <w:rsid w:val="004B4865"/>
    <w:rsid w:val="004B4A84"/>
    <w:rsid w:val="004B4CA1"/>
    <w:rsid w:val="004B51A6"/>
    <w:rsid w:val="004B557A"/>
    <w:rsid w:val="004B574F"/>
    <w:rsid w:val="004B697F"/>
    <w:rsid w:val="004B69C9"/>
    <w:rsid w:val="004B791D"/>
    <w:rsid w:val="004B7E39"/>
    <w:rsid w:val="004C03CF"/>
    <w:rsid w:val="004C04CC"/>
    <w:rsid w:val="004C0AE1"/>
    <w:rsid w:val="004C12FD"/>
    <w:rsid w:val="004C20CA"/>
    <w:rsid w:val="004C4547"/>
    <w:rsid w:val="004C461A"/>
    <w:rsid w:val="004C46FF"/>
    <w:rsid w:val="004C5987"/>
    <w:rsid w:val="004C67AF"/>
    <w:rsid w:val="004C6896"/>
    <w:rsid w:val="004D0237"/>
    <w:rsid w:val="004D066C"/>
    <w:rsid w:val="004D09B4"/>
    <w:rsid w:val="004D0BE9"/>
    <w:rsid w:val="004D317F"/>
    <w:rsid w:val="004D3B75"/>
    <w:rsid w:val="004D4871"/>
    <w:rsid w:val="004D5ABF"/>
    <w:rsid w:val="004D6366"/>
    <w:rsid w:val="004D6719"/>
    <w:rsid w:val="004D7566"/>
    <w:rsid w:val="004E00F8"/>
    <w:rsid w:val="004E055A"/>
    <w:rsid w:val="004E1844"/>
    <w:rsid w:val="004E1E66"/>
    <w:rsid w:val="004E2C57"/>
    <w:rsid w:val="004E5349"/>
    <w:rsid w:val="004E5B76"/>
    <w:rsid w:val="004E5F40"/>
    <w:rsid w:val="004E6533"/>
    <w:rsid w:val="004E669C"/>
    <w:rsid w:val="004E6C05"/>
    <w:rsid w:val="004E7311"/>
    <w:rsid w:val="004F04C4"/>
    <w:rsid w:val="004F063C"/>
    <w:rsid w:val="004F112D"/>
    <w:rsid w:val="004F22D1"/>
    <w:rsid w:val="004F252B"/>
    <w:rsid w:val="004F3317"/>
    <w:rsid w:val="004F344B"/>
    <w:rsid w:val="004F4006"/>
    <w:rsid w:val="004F4A6E"/>
    <w:rsid w:val="004F56B5"/>
    <w:rsid w:val="004F6AC8"/>
    <w:rsid w:val="00500476"/>
    <w:rsid w:val="0050071E"/>
    <w:rsid w:val="005013AF"/>
    <w:rsid w:val="00501504"/>
    <w:rsid w:val="00501EEB"/>
    <w:rsid w:val="005020DC"/>
    <w:rsid w:val="00502264"/>
    <w:rsid w:val="00502FFC"/>
    <w:rsid w:val="00503399"/>
    <w:rsid w:val="005035CF"/>
    <w:rsid w:val="00504C3B"/>
    <w:rsid w:val="00504CC6"/>
    <w:rsid w:val="00505ED8"/>
    <w:rsid w:val="005063D9"/>
    <w:rsid w:val="00506436"/>
    <w:rsid w:val="005064D0"/>
    <w:rsid w:val="0050767C"/>
    <w:rsid w:val="005104CC"/>
    <w:rsid w:val="0051116E"/>
    <w:rsid w:val="0051214D"/>
    <w:rsid w:val="00512889"/>
    <w:rsid w:val="005145E3"/>
    <w:rsid w:val="00514C31"/>
    <w:rsid w:val="00514DC6"/>
    <w:rsid w:val="0051565B"/>
    <w:rsid w:val="00515BE1"/>
    <w:rsid w:val="00517347"/>
    <w:rsid w:val="005175B9"/>
    <w:rsid w:val="00517B93"/>
    <w:rsid w:val="005221C9"/>
    <w:rsid w:val="00522409"/>
    <w:rsid w:val="00522A91"/>
    <w:rsid w:val="00522D65"/>
    <w:rsid w:val="0052443D"/>
    <w:rsid w:val="00525884"/>
    <w:rsid w:val="00526F9E"/>
    <w:rsid w:val="0052754B"/>
    <w:rsid w:val="005276C0"/>
    <w:rsid w:val="00527C59"/>
    <w:rsid w:val="0053054E"/>
    <w:rsid w:val="0053271D"/>
    <w:rsid w:val="00532865"/>
    <w:rsid w:val="0053326A"/>
    <w:rsid w:val="00535419"/>
    <w:rsid w:val="00535588"/>
    <w:rsid w:val="00536571"/>
    <w:rsid w:val="00536AB6"/>
    <w:rsid w:val="00536BBB"/>
    <w:rsid w:val="0054000C"/>
    <w:rsid w:val="005402CA"/>
    <w:rsid w:val="00542D60"/>
    <w:rsid w:val="005436D4"/>
    <w:rsid w:val="0054679F"/>
    <w:rsid w:val="00547022"/>
    <w:rsid w:val="0054788D"/>
    <w:rsid w:val="00550D0A"/>
    <w:rsid w:val="005518E4"/>
    <w:rsid w:val="00552150"/>
    <w:rsid w:val="00552392"/>
    <w:rsid w:val="00554126"/>
    <w:rsid w:val="005543A0"/>
    <w:rsid w:val="005543C7"/>
    <w:rsid w:val="00555131"/>
    <w:rsid w:val="00555C0F"/>
    <w:rsid w:val="0055615A"/>
    <w:rsid w:val="00556194"/>
    <w:rsid w:val="0055628D"/>
    <w:rsid w:val="00556ADC"/>
    <w:rsid w:val="00560270"/>
    <w:rsid w:val="005602C3"/>
    <w:rsid w:val="005607D5"/>
    <w:rsid w:val="00560D22"/>
    <w:rsid w:val="0056103F"/>
    <w:rsid w:val="00561AE1"/>
    <w:rsid w:val="005620BD"/>
    <w:rsid w:val="00562BA9"/>
    <w:rsid w:val="0056370F"/>
    <w:rsid w:val="005638A3"/>
    <w:rsid w:val="00564054"/>
    <w:rsid w:val="00564951"/>
    <w:rsid w:val="00567A20"/>
    <w:rsid w:val="00570B76"/>
    <w:rsid w:val="005718C3"/>
    <w:rsid w:val="005725C3"/>
    <w:rsid w:val="005725C6"/>
    <w:rsid w:val="00572B89"/>
    <w:rsid w:val="00572CE4"/>
    <w:rsid w:val="00573AD6"/>
    <w:rsid w:val="005747BD"/>
    <w:rsid w:val="00575DC5"/>
    <w:rsid w:val="00577046"/>
    <w:rsid w:val="00580717"/>
    <w:rsid w:val="00580823"/>
    <w:rsid w:val="00581C91"/>
    <w:rsid w:val="00582AEC"/>
    <w:rsid w:val="00583055"/>
    <w:rsid w:val="00583ADC"/>
    <w:rsid w:val="00583C3F"/>
    <w:rsid w:val="00583C7A"/>
    <w:rsid w:val="00584C48"/>
    <w:rsid w:val="005857FF"/>
    <w:rsid w:val="00585965"/>
    <w:rsid w:val="00585C9E"/>
    <w:rsid w:val="00585FDD"/>
    <w:rsid w:val="00586085"/>
    <w:rsid w:val="005904E9"/>
    <w:rsid w:val="00590553"/>
    <w:rsid w:val="00591767"/>
    <w:rsid w:val="00591C24"/>
    <w:rsid w:val="00593046"/>
    <w:rsid w:val="00593C17"/>
    <w:rsid w:val="00594C45"/>
    <w:rsid w:val="00596029"/>
    <w:rsid w:val="005A01FE"/>
    <w:rsid w:val="005A05E6"/>
    <w:rsid w:val="005A0B49"/>
    <w:rsid w:val="005A184F"/>
    <w:rsid w:val="005A3630"/>
    <w:rsid w:val="005A3858"/>
    <w:rsid w:val="005A3C8D"/>
    <w:rsid w:val="005A516F"/>
    <w:rsid w:val="005A56E9"/>
    <w:rsid w:val="005A7C35"/>
    <w:rsid w:val="005B019B"/>
    <w:rsid w:val="005B05AB"/>
    <w:rsid w:val="005B1260"/>
    <w:rsid w:val="005B194A"/>
    <w:rsid w:val="005B21D2"/>
    <w:rsid w:val="005B22D7"/>
    <w:rsid w:val="005B33A3"/>
    <w:rsid w:val="005B38D9"/>
    <w:rsid w:val="005B4AD4"/>
    <w:rsid w:val="005B4B68"/>
    <w:rsid w:val="005B5DF3"/>
    <w:rsid w:val="005B6E17"/>
    <w:rsid w:val="005B758A"/>
    <w:rsid w:val="005C298B"/>
    <w:rsid w:val="005C39E5"/>
    <w:rsid w:val="005C3E1A"/>
    <w:rsid w:val="005C452F"/>
    <w:rsid w:val="005C4EE3"/>
    <w:rsid w:val="005C74DE"/>
    <w:rsid w:val="005C770E"/>
    <w:rsid w:val="005D01B1"/>
    <w:rsid w:val="005D1672"/>
    <w:rsid w:val="005D2385"/>
    <w:rsid w:val="005D2F52"/>
    <w:rsid w:val="005D41DE"/>
    <w:rsid w:val="005D451E"/>
    <w:rsid w:val="005D4ABC"/>
    <w:rsid w:val="005D68DD"/>
    <w:rsid w:val="005E0E4A"/>
    <w:rsid w:val="005E271D"/>
    <w:rsid w:val="005E2F44"/>
    <w:rsid w:val="005E4B5F"/>
    <w:rsid w:val="005E54D7"/>
    <w:rsid w:val="005E56A4"/>
    <w:rsid w:val="005E64FE"/>
    <w:rsid w:val="005E6F78"/>
    <w:rsid w:val="005E762B"/>
    <w:rsid w:val="005E7BF9"/>
    <w:rsid w:val="005E7E9E"/>
    <w:rsid w:val="005F09F4"/>
    <w:rsid w:val="005F16C2"/>
    <w:rsid w:val="005F249B"/>
    <w:rsid w:val="005F2C74"/>
    <w:rsid w:val="005F34FD"/>
    <w:rsid w:val="005F4651"/>
    <w:rsid w:val="005F51A2"/>
    <w:rsid w:val="005F5A7C"/>
    <w:rsid w:val="005F5EAD"/>
    <w:rsid w:val="005F7563"/>
    <w:rsid w:val="005F7935"/>
    <w:rsid w:val="005F79B1"/>
    <w:rsid w:val="005F7B9D"/>
    <w:rsid w:val="0060013B"/>
    <w:rsid w:val="006011E2"/>
    <w:rsid w:val="00601A90"/>
    <w:rsid w:val="006029A9"/>
    <w:rsid w:val="00603172"/>
    <w:rsid w:val="0060517E"/>
    <w:rsid w:val="006052EB"/>
    <w:rsid w:val="006058B2"/>
    <w:rsid w:val="00613B49"/>
    <w:rsid w:val="00614213"/>
    <w:rsid w:val="00614B6E"/>
    <w:rsid w:val="00615B19"/>
    <w:rsid w:val="006164FA"/>
    <w:rsid w:val="0061708D"/>
    <w:rsid w:val="00617A60"/>
    <w:rsid w:val="0062090B"/>
    <w:rsid w:val="00621EDA"/>
    <w:rsid w:val="00622591"/>
    <w:rsid w:val="00622B74"/>
    <w:rsid w:val="00623701"/>
    <w:rsid w:val="006248AE"/>
    <w:rsid w:val="00625BBF"/>
    <w:rsid w:val="00630094"/>
    <w:rsid w:val="0063534C"/>
    <w:rsid w:val="006357BD"/>
    <w:rsid w:val="00636555"/>
    <w:rsid w:val="0063793D"/>
    <w:rsid w:val="0064010C"/>
    <w:rsid w:val="00641CF8"/>
    <w:rsid w:val="0064225D"/>
    <w:rsid w:val="00642AC5"/>
    <w:rsid w:val="00642BB3"/>
    <w:rsid w:val="00643540"/>
    <w:rsid w:val="00643AC8"/>
    <w:rsid w:val="00645A3F"/>
    <w:rsid w:val="006462BF"/>
    <w:rsid w:val="006463F9"/>
    <w:rsid w:val="00650A3D"/>
    <w:rsid w:val="00650EAC"/>
    <w:rsid w:val="00651A71"/>
    <w:rsid w:val="0065560F"/>
    <w:rsid w:val="006558F4"/>
    <w:rsid w:val="006560A4"/>
    <w:rsid w:val="00656D9D"/>
    <w:rsid w:val="006573A4"/>
    <w:rsid w:val="00657578"/>
    <w:rsid w:val="00660680"/>
    <w:rsid w:val="00661D62"/>
    <w:rsid w:val="00664352"/>
    <w:rsid w:val="00664E7C"/>
    <w:rsid w:val="00665E06"/>
    <w:rsid w:val="00666932"/>
    <w:rsid w:val="00666FB0"/>
    <w:rsid w:val="00667161"/>
    <w:rsid w:val="00667295"/>
    <w:rsid w:val="00667394"/>
    <w:rsid w:val="0067058B"/>
    <w:rsid w:val="00670E96"/>
    <w:rsid w:val="006726E4"/>
    <w:rsid w:val="0067289C"/>
    <w:rsid w:val="00672C6F"/>
    <w:rsid w:val="00672EA1"/>
    <w:rsid w:val="006730AC"/>
    <w:rsid w:val="00673455"/>
    <w:rsid w:val="00675523"/>
    <w:rsid w:val="0067589B"/>
    <w:rsid w:val="006758E0"/>
    <w:rsid w:val="00676C6E"/>
    <w:rsid w:val="006770F9"/>
    <w:rsid w:val="00677318"/>
    <w:rsid w:val="006807C5"/>
    <w:rsid w:val="0068084D"/>
    <w:rsid w:val="006819E3"/>
    <w:rsid w:val="006832A2"/>
    <w:rsid w:val="006841CB"/>
    <w:rsid w:val="0068563C"/>
    <w:rsid w:val="0068591F"/>
    <w:rsid w:val="00685A07"/>
    <w:rsid w:val="00685F83"/>
    <w:rsid w:val="00686736"/>
    <w:rsid w:val="00686768"/>
    <w:rsid w:val="00686800"/>
    <w:rsid w:val="00686E07"/>
    <w:rsid w:val="00690186"/>
    <w:rsid w:val="00691691"/>
    <w:rsid w:val="00691965"/>
    <w:rsid w:val="00692B1A"/>
    <w:rsid w:val="00692BFC"/>
    <w:rsid w:val="0069308E"/>
    <w:rsid w:val="006931D1"/>
    <w:rsid w:val="006935E0"/>
    <w:rsid w:val="00693B2C"/>
    <w:rsid w:val="00694A4D"/>
    <w:rsid w:val="00694BC4"/>
    <w:rsid w:val="00695087"/>
    <w:rsid w:val="006960DE"/>
    <w:rsid w:val="0069644C"/>
    <w:rsid w:val="00696C57"/>
    <w:rsid w:val="00697D68"/>
    <w:rsid w:val="006A05C6"/>
    <w:rsid w:val="006A0937"/>
    <w:rsid w:val="006A216B"/>
    <w:rsid w:val="006A26BF"/>
    <w:rsid w:val="006A2D1F"/>
    <w:rsid w:val="006A4692"/>
    <w:rsid w:val="006A5E3A"/>
    <w:rsid w:val="006A67AD"/>
    <w:rsid w:val="006A7184"/>
    <w:rsid w:val="006A72C1"/>
    <w:rsid w:val="006A7C31"/>
    <w:rsid w:val="006B1195"/>
    <w:rsid w:val="006B134A"/>
    <w:rsid w:val="006B1AB3"/>
    <w:rsid w:val="006B28C8"/>
    <w:rsid w:val="006B37A4"/>
    <w:rsid w:val="006B3C9D"/>
    <w:rsid w:val="006B3E83"/>
    <w:rsid w:val="006B4A89"/>
    <w:rsid w:val="006B5386"/>
    <w:rsid w:val="006B5571"/>
    <w:rsid w:val="006B5B1F"/>
    <w:rsid w:val="006B5CC4"/>
    <w:rsid w:val="006B6773"/>
    <w:rsid w:val="006B6D3F"/>
    <w:rsid w:val="006C016D"/>
    <w:rsid w:val="006C0DE6"/>
    <w:rsid w:val="006C1BE8"/>
    <w:rsid w:val="006C1D3A"/>
    <w:rsid w:val="006C3051"/>
    <w:rsid w:val="006C369A"/>
    <w:rsid w:val="006C479A"/>
    <w:rsid w:val="006C62DF"/>
    <w:rsid w:val="006C7D92"/>
    <w:rsid w:val="006C7F3E"/>
    <w:rsid w:val="006D0390"/>
    <w:rsid w:val="006D10C1"/>
    <w:rsid w:val="006D1D50"/>
    <w:rsid w:val="006D1EF9"/>
    <w:rsid w:val="006D23A1"/>
    <w:rsid w:val="006D39F4"/>
    <w:rsid w:val="006D3B03"/>
    <w:rsid w:val="006D3C05"/>
    <w:rsid w:val="006D4318"/>
    <w:rsid w:val="006D548E"/>
    <w:rsid w:val="006D611E"/>
    <w:rsid w:val="006D6C88"/>
    <w:rsid w:val="006D7A1D"/>
    <w:rsid w:val="006D7B15"/>
    <w:rsid w:val="006E04EB"/>
    <w:rsid w:val="006E14C3"/>
    <w:rsid w:val="006E25B0"/>
    <w:rsid w:val="006E2D6E"/>
    <w:rsid w:val="006E3C17"/>
    <w:rsid w:val="006E44C0"/>
    <w:rsid w:val="006E4956"/>
    <w:rsid w:val="006E5BBA"/>
    <w:rsid w:val="006E5D79"/>
    <w:rsid w:val="006E5DAA"/>
    <w:rsid w:val="006E6AAD"/>
    <w:rsid w:val="006F07A7"/>
    <w:rsid w:val="006F262F"/>
    <w:rsid w:val="006F2899"/>
    <w:rsid w:val="006F2BB7"/>
    <w:rsid w:val="006F4596"/>
    <w:rsid w:val="006F51B2"/>
    <w:rsid w:val="006F5516"/>
    <w:rsid w:val="006F5E7F"/>
    <w:rsid w:val="006F5E9D"/>
    <w:rsid w:val="006F6120"/>
    <w:rsid w:val="006F7BD0"/>
    <w:rsid w:val="00700283"/>
    <w:rsid w:val="00701CA5"/>
    <w:rsid w:val="0070264F"/>
    <w:rsid w:val="00702BA7"/>
    <w:rsid w:val="00702C8E"/>
    <w:rsid w:val="007032DE"/>
    <w:rsid w:val="00703AA5"/>
    <w:rsid w:val="007046E2"/>
    <w:rsid w:val="00706144"/>
    <w:rsid w:val="00706DE0"/>
    <w:rsid w:val="00707243"/>
    <w:rsid w:val="0070794E"/>
    <w:rsid w:val="007100F1"/>
    <w:rsid w:val="00710126"/>
    <w:rsid w:val="007101CD"/>
    <w:rsid w:val="007103FA"/>
    <w:rsid w:val="0071158E"/>
    <w:rsid w:val="0071167C"/>
    <w:rsid w:val="00711F4E"/>
    <w:rsid w:val="007125FD"/>
    <w:rsid w:val="0071301C"/>
    <w:rsid w:val="00713257"/>
    <w:rsid w:val="007139C4"/>
    <w:rsid w:val="00713B7B"/>
    <w:rsid w:val="007148C4"/>
    <w:rsid w:val="00714983"/>
    <w:rsid w:val="00714D22"/>
    <w:rsid w:val="0071530C"/>
    <w:rsid w:val="00715554"/>
    <w:rsid w:val="00715804"/>
    <w:rsid w:val="007166EB"/>
    <w:rsid w:val="00716CFC"/>
    <w:rsid w:val="00720FB9"/>
    <w:rsid w:val="00722165"/>
    <w:rsid w:val="00722ACF"/>
    <w:rsid w:val="00723743"/>
    <w:rsid w:val="00724F6A"/>
    <w:rsid w:val="0072605F"/>
    <w:rsid w:val="007273EE"/>
    <w:rsid w:val="0073148C"/>
    <w:rsid w:val="00732306"/>
    <w:rsid w:val="00735B81"/>
    <w:rsid w:val="00735F7B"/>
    <w:rsid w:val="007377C5"/>
    <w:rsid w:val="00737E01"/>
    <w:rsid w:val="00740162"/>
    <w:rsid w:val="0074081B"/>
    <w:rsid w:val="007417BC"/>
    <w:rsid w:val="00741E3B"/>
    <w:rsid w:val="00742E76"/>
    <w:rsid w:val="00742F3A"/>
    <w:rsid w:val="00743B01"/>
    <w:rsid w:val="00743D2C"/>
    <w:rsid w:val="00744803"/>
    <w:rsid w:val="00745563"/>
    <w:rsid w:val="00745EBA"/>
    <w:rsid w:val="00747324"/>
    <w:rsid w:val="00747B0A"/>
    <w:rsid w:val="00747E29"/>
    <w:rsid w:val="00747ED0"/>
    <w:rsid w:val="00751632"/>
    <w:rsid w:val="00751E01"/>
    <w:rsid w:val="00754165"/>
    <w:rsid w:val="007541D8"/>
    <w:rsid w:val="00754708"/>
    <w:rsid w:val="00754BF0"/>
    <w:rsid w:val="0075525F"/>
    <w:rsid w:val="00757795"/>
    <w:rsid w:val="0075784D"/>
    <w:rsid w:val="00757AAD"/>
    <w:rsid w:val="00761D43"/>
    <w:rsid w:val="00762145"/>
    <w:rsid w:val="0076273F"/>
    <w:rsid w:val="00762B76"/>
    <w:rsid w:val="007641DC"/>
    <w:rsid w:val="00765C6A"/>
    <w:rsid w:val="007667DC"/>
    <w:rsid w:val="00767B67"/>
    <w:rsid w:val="007705FE"/>
    <w:rsid w:val="00771FFD"/>
    <w:rsid w:val="00775835"/>
    <w:rsid w:val="007758C0"/>
    <w:rsid w:val="00775976"/>
    <w:rsid w:val="007772FA"/>
    <w:rsid w:val="00777640"/>
    <w:rsid w:val="00777AA1"/>
    <w:rsid w:val="007808D2"/>
    <w:rsid w:val="00780C3C"/>
    <w:rsid w:val="00780DE9"/>
    <w:rsid w:val="007819F6"/>
    <w:rsid w:val="007844EB"/>
    <w:rsid w:val="007844F9"/>
    <w:rsid w:val="00784E24"/>
    <w:rsid w:val="00784EC7"/>
    <w:rsid w:val="007871A3"/>
    <w:rsid w:val="00787226"/>
    <w:rsid w:val="007907A7"/>
    <w:rsid w:val="00791804"/>
    <w:rsid w:val="00791DC6"/>
    <w:rsid w:val="00792CF6"/>
    <w:rsid w:val="00792EF2"/>
    <w:rsid w:val="00793563"/>
    <w:rsid w:val="007939A3"/>
    <w:rsid w:val="00793CE1"/>
    <w:rsid w:val="00794FCF"/>
    <w:rsid w:val="00796B9C"/>
    <w:rsid w:val="00796F80"/>
    <w:rsid w:val="00797F81"/>
    <w:rsid w:val="007A0848"/>
    <w:rsid w:val="007A090A"/>
    <w:rsid w:val="007A23AF"/>
    <w:rsid w:val="007A25AE"/>
    <w:rsid w:val="007A263F"/>
    <w:rsid w:val="007A2A68"/>
    <w:rsid w:val="007A5682"/>
    <w:rsid w:val="007A56ED"/>
    <w:rsid w:val="007A5BBC"/>
    <w:rsid w:val="007A762F"/>
    <w:rsid w:val="007B1920"/>
    <w:rsid w:val="007B298A"/>
    <w:rsid w:val="007B3469"/>
    <w:rsid w:val="007B5995"/>
    <w:rsid w:val="007B59CC"/>
    <w:rsid w:val="007B69E4"/>
    <w:rsid w:val="007C20CA"/>
    <w:rsid w:val="007C2515"/>
    <w:rsid w:val="007C27A3"/>
    <w:rsid w:val="007C2C12"/>
    <w:rsid w:val="007C3A07"/>
    <w:rsid w:val="007C3DAB"/>
    <w:rsid w:val="007C467F"/>
    <w:rsid w:val="007C4784"/>
    <w:rsid w:val="007C4C24"/>
    <w:rsid w:val="007C5631"/>
    <w:rsid w:val="007C6B94"/>
    <w:rsid w:val="007C7A9F"/>
    <w:rsid w:val="007C7AD1"/>
    <w:rsid w:val="007C7F01"/>
    <w:rsid w:val="007D01C9"/>
    <w:rsid w:val="007D0B5D"/>
    <w:rsid w:val="007D0EAB"/>
    <w:rsid w:val="007D0F15"/>
    <w:rsid w:val="007D131B"/>
    <w:rsid w:val="007D2032"/>
    <w:rsid w:val="007D4FE8"/>
    <w:rsid w:val="007D5C39"/>
    <w:rsid w:val="007D5D8E"/>
    <w:rsid w:val="007D6B6B"/>
    <w:rsid w:val="007D72B1"/>
    <w:rsid w:val="007D7B22"/>
    <w:rsid w:val="007D7EDD"/>
    <w:rsid w:val="007E0325"/>
    <w:rsid w:val="007E0A26"/>
    <w:rsid w:val="007E0A71"/>
    <w:rsid w:val="007E146B"/>
    <w:rsid w:val="007E340A"/>
    <w:rsid w:val="007E43B6"/>
    <w:rsid w:val="007E4BB4"/>
    <w:rsid w:val="007E7CA6"/>
    <w:rsid w:val="007F0B7A"/>
    <w:rsid w:val="007F129E"/>
    <w:rsid w:val="007F1DEE"/>
    <w:rsid w:val="007F2FED"/>
    <w:rsid w:val="007F3654"/>
    <w:rsid w:val="007F3B52"/>
    <w:rsid w:val="007F4028"/>
    <w:rsid w:val="007F550A"/>
    <w:rsid w:val="007F553B"/>
    <w:rsid w:val="007F5CC4"/>
    <w:rsid w:val="007F5EE6"/>
    <w:rsid w:val="007F6CEA"/>
    <w:rsid w:val="007F6E41"/>
    <w:rsid w:val="007F792C"/>
    <w:rsid w:val="00801586"/>
    <w:rsid w:val="00802571"/>
    <w:rsid w:val="00802CD7"/>
    <w:rsid w:val="00803BE5"/>
    <w:rsid w:val="008063BF"/>
    <w:rsid w:val="008066D6"/>
    <w:rsid w:val="0080689C"/>
    <w:rsid w:val="008101ED"/>
    <w:rsid w:val="00810202"/>
    <w:rsid w:val="0081081B"/>
    <w:rsid w:val="00811AAC"/>
    <w:rsid w:val="00813DD9"/>
    <w:rsid w:val="0081442F"/>
    <w:rsid w:val="008149BB"/>
    <w:rsid w:val="00814A59"/>
    <w:rsid w:val="00815BBF"/>
    <w:rsid w:val="00816B95"/>
    <w:rsid w:val="00817059"/>
    <w:rsid w:val="0081717E"/>
    <w:rsid w:val="008177BE"/>
    <w:rsid w:val="00817E46"/>
    <w:rsid w:val="008215D5"/>
    <w:rsid w:val="008219FB"/>
    <w:rsid w:val="00821BA2"/>
    <w:rsid w:val="00822386"/>
    <w:rsid w:val="008223E0"/>
    <w:rsid w:val="008226EA"/>
    <w:rsid w:val="00822A9C"/>
    <w:rsid w:val="00822E9A"/>
    <w:rsid w:val="00823044"/>
    <w:rsid w:val="008234D2"/>
    <w:rsid w:val="00823DFE"/>
    <w:rsid w:val="008279C4"/>
    <w:rsid w:val="00827DD4"/>
    <w:rsid w:val="00827FF4"/>
    <w:rsid w:val="008314B7"/>
    <w:rsid w:val="008319A1"/>
    <w:rsid w:val="00832992"/>
    <w:rsid w:val="00833586"/>
    <w:rsid w:val="00833B7A"/>
    <w:rsid w:val="008362FB"/>
    <w:rsid w:val="008367A7"/>
    <w:rsid w:val="00836ECD"/>
    <w:rsid w:val="008373AC"/>
    <w:rsid w:val="00837523"/>
    <w:rsid w:val="00840472"/>
    <w:rsid w:val="00840A01"/>
    <w:rsid w:val="00840B35"/>
    <w:rsid w:val="00841869"/>
    <w:rsid w:val="00841ABE"/>
    <w:rsid w:val="00841FB5"/>
    <w:rsid w:val="008424F2"/>
    <w:rsid w:val="00842F1D"/>
    <w:rsid w:val="008440A2"/>
    <w:rsid w:val="008441FE"/>
    <w:rsid w:val="008459B3"/>
    <w:rsid w:val="008459B8"/>
    <w:rsid w:val="00845C3C"/>
    <w:rsid w:val="008462EA"/>
    <w:rsid w:val="00846AC5"/>
    <w:rsid w:val="00846E77"/>
    <w:rsid w:val="00847B12"/>
    <w:rsid w:val="008506B9"/>
    <w:rsid w:val="00850A4B"/>
    <w:rsid w:val="00850B5E"/>
    <w:rsid w:val="00852507"/>
    <w:rsid w:val="0085372F"/>
    <w:rsid w:val="00854103"/>
    <w:rsid w:val="00854E8B"/>
    <w:rsid w:val="00854EAD"/>
    <w:rsid w:val="008550E4"/>
    <w:rsid w:val="00855403"/>
    <w:rsid w:val="0085580B"/>
    <w:rsid w:val="00855CA8"/>
    <w:rsid w:val="00856132"/>
    <w:rsid w:val="008568DD"/>
    <w:rsid w:val="00856F0B"/>
    <w:rsid w:val="00861BEC"/>
    <w:rsid w:val="00862490"/>
    <w:rsid w:val="00862A13"/>
    <w:rsid w:val="008647DC"/>
    <w:rsid w:val="00864D4B"/>
    <w:rsid w:val="008651EB"/>
    <w:rsid w:val="00865A31"/>
    <w:rsid w:val="00865F0A"/>
    <w:rsid w:val="00865F3C"/>
    <w:rsid w:val="00866467"/>
    <w:rsid w:val="00866ACA"/>
    <w:rsid w:val="00867873"/>
    <w:rsid w:val="00871B9A"/>
    <w:rsid w:val="00872625"/>
    <w:rsid w:val="00872BC5"/>
    <w:rsid w:val="00873EA3"/>
    <w:rsid w:val="00874370"/>
    <w:rsid w:val="008750C0"/>
    <w:rsid w:val="00876415"/>
    <w:rsid w:val="00876758"/>
    <w:rsid w:val="00876D7D"/>
    <w:rsid w:val="00876F03"/>
    <w:rsid w:val="008777E5"/>
    <w:rsid w:val="00877C20"/>
    <w:rsid w:val="0088077C"/>
    <w:rsid w:val="00882977"/>
    <w:rsid w:val="00882D33"/>
    <w:rsid w:val="00883000"/>
    <w:rsid w:val="008834EF"/>
    <w:rsid w:val="008864DF"/>
    <w:rsid w:val="008868A1"/>
    <w:rsid w:val="00887841"/>
    <w:rsid w:val="00887E94"/>
    <w:rsid w:val="00890AA2"/>
    <w:rsid w:val="008911B9"/>
    <w:rsid w:val="00892354"/>
    <w:rsid w:val="00892D29"/>
    <w:rsid w:val="00893201"/>
    <w:rsid w:val="0089605D"/>
    <w:rsid w:val="00896165"/>
    <w:rsid w:val="008968B8"/>
    <w:rsid w:val="00897042"/>
    <w:rsid w:val="008970C6"/>
    <w:rsid w:val="008A13D1"/>
    <w:rsid w:val="008A145C"/>
    <w:rsid w:val="008A1806"/>
    <w:rsid w:val="008A1B6C"/>
    <w:rsid w:val="008A3B4E"/>
    <w:rsid w:val="008A3C26"/>
    <w:rsid w:val="008A3E34"/>
    <w:rsid w:val="008A4966"/>
    <w:rsid w:val="008A4A51"/>
    <w:rsid w:val="008A529C"/>
    <w:rsid w:val="008A540F"/>
    <w:rsid w:val="008A5EFC"/>
    <w:rsid w:val="008A6100"/>
    <w:rsid w:val="008A615F"/>
    <w:rsid w:val="008B041B"/>
    <w:rsid w:val="008B1834"/>
    <w:rsid w:val="008B3064"/>
    <w:rsid w:val="008B3CE2"/>
    <w:rsid w:val="008B40B6"/>
    <w:rsid w:val="008B42A2"/>
    <w:rsid w:val="008B4803"/>
    <w:rsid w:val="008B5646"/>
    <w:rsid w:val="008B5AF4"/>
    <w:rsid w:val="008B6EED"/>
    <w:rsid w:val="008B7E28"/>
    <w:rsid w:val="008C0384"/>
    <w:rsid w:val="008C0650"/>
    <w:rsid w:val="008C0CBA"/>
    <w:rsid w:val="008C148D"/>
    <w:rsid w:val="008C4244"/>
    <w:rsid w:val="008C5FBB"/>
    <w:rsid w:val="008C6D63"/>
    <w:rsid w:val="008C7ACA"/>
    <w:rsid w:val="008C7D52"/>
    <w:rsid w:val="008D02B7"/>
    <w:rsid w:val="008D0C64"/>
    <w:rsid w:val="008D0EB9"/>
    <w:rsid w:val="008D1E74"/>
    <w:rsid w:val="008D22D8"/>
    <w:rsid w:val="008D3CB7"/>
    <w:rsid w:val="008D4015"/>
    <w:rsid w:val="008D49FE"/>
    <w:rsid w:val="008D4F42"/>
    <w:rsid w:val="008D5133"/>
    <w:rsid w:val="008D5F03"/>
    <w:rsid w:val="008D6166"/>
    <w:rsid w:val="008E0396"/>
    <w:rsid w:val="008E1381"/>
    <w:rsid w:val="008E20AC"/>
    <w:rsid w:val="008E3E19"/>
    <w:rsid w:val="008E46AE"/>
    <w:rsid w:val="008E524F"/>
    <w:rsid w:val="008E5602"/>
    <w:rsid w:val="008E6F08"/>
    <w:rsid w:val="008E730A"/>
    <w:rsid w:val="008E776C"/>
    <w:rsid w:val="008F0A2E"/>
    <w:rsid w:val="008F0C25"/>
    <w:rsid w:val="008F2FD3"/>
    <w:rsid w:val="008F33A4"/>
    <w:rsid w:val="008F3892"/>
    <w:rsid w:val="008F4809"/>
    <w:rsid w:val="008F5E58"/>
    <w:rsid w:val="008F6030"/>
    <w:rsid w:val="00900B9A"/>
    <w:rsid w:val="009010E7"/>
    <w:rsid w:val="00901F40"/>
    <w:rsid w:val="00902217"/>
    <w:rsid w:val="00902F45"/>
    <w:rsid w:val="0090395A"/>
    <w:rsid w:val="00904D9A"/>
    <w:rsid w:val="00906214"/>
    <w:rsid w:val="00906617"/>
    <w:rsid w:val="0090691C"/>
    <w:rsid w:val="00907241"/>
    <w:rsid w:val="00907396"/>
    <w:rsid w:val="009073A7"/>
    <w:rsid w:val="009100CE"/>
    <w:rsid w:val="00910FB9"/>
    <w:rsid w:val="00911C1E"/>
    <w:rsid w:val="009130F7"/>
    <w:rsid w:val="00913FAE"/>
    <w:rsid w:val="0091425D"/>
    <w:rsid w:val="0091577D"/>
    <w:rsid w:val="0091605A"/>
    <w:rsid w:val="0091666E"/>
    <w:rsid w:val="00916EBE"/>
    <w:rsid w:val="009175D6"/>
    <w:rsid w:val="00917F99"/>
    <w:rsid w:val="0092090C"/>
    <w:rsid w:val="00920E0E"/>
    <w:rsid w:val="00921055"/>
    <w:rsid w:val="00922036"/>
    <w:rsid w:val="00922273"/>
    <w:rsid w:val="0092300B"/>
    <w:rsid w:val="00923DB8"/>
    <w:rsid w:val="00924746"/>
    <w:rsid w:val="00925104"/>
    <w:rsid w:val="0092558A"/>
    <w:rsid w:val="009267BA"/>
    <w:rsid w:val="00926A62"/>
    <w:rsid w:val="00926CB3"/>
    <w:rsid w:val="00927E59"/>
    <w:rsid w:val="009309B9"/>
    <w:rsid w:val="009326A3"/>
    <w:rsid w:val="009352B6"/>
    <w:rsid w:val="00935E01"/>
    <w:rsid w:val="00936281"/>
    <w:rsid w:val="0093628A"/>
    <w:rsid w:val="009375DB"/>
    <w:rsid w:val="00937DD0"/>
    <w:rsid w:val="00941138"/>
    <w:rsid w:val="00941F5C"/>
    <w:rsid w:val="0094212F"/>
    <w:rsid w:val="00942A9E"/>
    <w:rsid w:val="00943688"/>
    <w:rsid w:val="00943A86"/>
    <w:rsid w:val="00943C2E"/>
    <w:rsid w:val="00944079"/>
    <w:rsid w:val="00944A93"/>
    <w:rsid w:val="009456D4"/>
    <w:rsid w:val="00945867"/>
    <w:rsid w:val="00945A43"/>
    <w:rsid w:val="00947136"/>
    <w:rsid w:val="0094725A"/>
    <w:rsid w:val="009504D8"/>
    <w:rsid w:val="00950722"/>
    <w:rsid w:val="00951186"/>
    <w:rsid w:val="00951884"/>
    <w:rsid w:val="00953130"/>
    <w:rsid w:val="00954AA2"/>
    <w:rsid w:val="00955005"/>
    <w:rsid w:val="00956840"/>
    <w:rsid w:val="00960F65"/>
    <w:rsid w:val="00963D71"/>
    <w:rsid w:val="009644AE"/>
    <w:rsid w:val="009647B6"/>
    <w:rsid w:val="00964852"/>
    <w:rsid w:val="0096505F"/>
    <w:rsid w:val="00966DDE"/>
    <w:rsid w:val="00967619"/>
    <w:rsid w:val="009705AD"/>
    <w:rsid w:val="00971032"/>
    <w:rsid w:val="009710F1"/>
    <w:rsid w:val="00972F4E"/>
    <w:rsid w:val="00973125"/>
    <w:rsid w:val="0097321C"/>
    <w:rsid w:val="00973614"/>
    <w:rsid w:val="0097425A"/>
    <w:rsid w:val="00975175"/>
    <w:rsid w:val="00975A1B"/>
    <w:rsid w:val="00977FA9"/>
    <w:rsid w:val="00980281"/>
    <w:rsid w:val="0098029B"/>
    <w:rsid w:val="009806B9"/>
    <w:rsid w:val="00980DAE"/>
    <w:rsid w:val="00980F87"/>
    <w:rsid w:val="00981727"/>
    <w:rsid w:val="00981AE3"/>
    <w:rsid w:val="00981CFB"/>
    <w:rsid w:val="0098425C"/>
    <w:rsid w:val="00984798"/>
    <w:rsid w:val="00984BB3"/>
    <w:rsid w:val="00984F45"/>
    <w:rsid w:val="0098538B"/>
    <w:rsid w:val="0098539E"/>
    <w:rsid w:val="009855F3"/>
    <w:rsid w:val="00987C06"/>
    <w:rsid w:val="00987CBF"/>
    <w:rsid w:val="009902C6"/>
    <w:rsid w:val="009903DD"/>
    <w:rsid w:val="00990AB8"/>
    <w:rsid w:val="009916C5"/>
    <w:rsid w:val="00991F7E"/>
    <w:rsid w:val="0099214D"/>
    <w:rsid w:val="0099255E"/>
    <w:rsid w:val="00992955"/>
    <w:rsid w:val="00993D79"/>
    <w:rsid w:val="009947C9"/>
    <w:rsid w:val="00994C7E"/>
    <w:rsid w:val="00995867"/>
    <w:rsid w:val="00995C64"/>
    <w:rsid w:val="00997A5B"/>
    <w:rsid w:val="009A0F81"/>
    <w:rsid w:val="009A114E"/>
    <w:rsid w:val="009A16F7"/>
    <w:rsid w:val="009A3D96"/>
    <w:rsid w:val="009A494C"/>
    <w:rsid w:val="009A5EFE"/>
    <w:rsid w:val="009A6762"/>
    <w:rsid w:val="009A68F8"/>
    <w:rsid w:val="009A7CFC"/>
    <w:rsid w:val="009A7DA9"/>
    <w:rsid w:val="009B1587"/>
    <w:rsid w:val="009B2505"/>
    <w:rsid w:val="009B38D9"/>
    <w:rsid w:val="009B4915"/>
    <w:rsid w:val="009B4E06"/>
    <w:rsid w:val="009B525A"/>
    <w:rsid w:val="009B5368"/>
    <w:rsid w:val="009B661E"/>
    <w:rsid w:val="009B6829"/>
    <w:rsid w:val="009B7071"/>
    <w:rsid w:val="009B70E5"/>
    <w:rsid w:val="009B7393"/>
    <w:rsid w:val="009B74CC"/>
    <w:rsid w:val="009B7BA5"/>
    <w:rsid w:val="009B7C2A"/>
    <w:rsid w:val="009C1BCD"/>
    <w:rsid w:val="009C1EEE"/>
    <w:rsid w:val="009C1F01"/>
    <w:rsid w:val="009C20AE"/>
    <w:rsid w:val="009C23B1"/>
    <w:rsid w:val="009C3102"/>
    <w:rsid w:val="009C4016"/>
    <w:rsid w:val="009C4244"/>
    <w:rsid w:val="009C4AC6"/>
    <w:rsid w:val="009C4C6E"/>
    <w:rsid w:val="009C4D12"/>
    <w:rsid w:val="009C6D33"/>
    <w:rsid w:val="009C744C"/>
    <w:rsid w:val="009D01AD"/>
    <w:rsid w:val="009D0AE1"/>
    <w:rsid w:val="009D1DDD"/>
    <w:rsid w:val="009D2BD8"/>
    <w:rsid w:val="009D2FA4"/>
    <w:rsid w:val="009D3A09"/>
    <w:rsid w:val="009D3D69"/>
    <w:rsid w:val="009D42BB"/>
    <w:rsid w:val="009D4BDD"/>
    <w:rsid w:val="009D5611"/>
    <w:rsid w:val="009D6380"/>
    <w:rsid w:val="009D6779"/>
    <w:rsid w:val="009D67C5"/>
    <w:rsid w:val="009E040C"/>
    <w:rsid w:val="009E073D"/>
    <w:rsid w:val="009E169D"/>
    <w:rsid w:val="009E251C"/>
    <w:rsid w:val="009E253F"/>
    <w:rsid w:val="009E25F2"/>
    <w:rsid w:val="009E2777"/>
    <w:rsid w:val="009E38AA"/>
    <w:rsid w:val="009E3EDE"/>
    <w:rsid w:val="009E44AB"/>
    <w:rsid w:val="009E4760"/>
    <w:rsid w:val="009E4926"/>
    <w:rsid w:val="009E527B"/>
    <w:rsid w:val="009E5AF9"/>
    <w:rsid w:val="009E6080"/>
    <w:rsid w:val="009E6259"/>
    <w:rsid w:val="009E68CF"/>
    <w:rsid w:val="009E7351"/>
    <w:rsid w:val="009F1721"/>
    <w:rsid w:val="009F39EC"/>
    <w:rsid w:val="009F4D72"/>
    <w:rsid w:val="009F5241"/>
    <w:rsid w:val="009F62CD"/>
    <w:rsid w:val="009F7F98"/>
    <w:rsid w:val="00A0050C"/>
    <w:rsid w:val="00A017F1"/>
    <w:rsid w:val="00A01F39"/>
    <w:rsid w:val="00A02583"/>
    <w:rsid w:val="00A03709"/>
    <w:rsid w:val="00A06C9E"/>
    <w:rsid w:val="00A07973"/>
    <w:rsid w:val="00A101E6"/>
    <w:rsid w:val="00A120BA"/>
    <w:rsid w:val="00A12146"/>
    <w:rsid w:val="00A13037"/>
    <w:rsid w:val="00A134B5"/>
    <w:rsid w:val="00A13B46"/>
    <w:rsid w:val="00A13F8A"/>
    <w:rsid w:val="00A15975"/>
    <w:rsid w:val="00A15A9B"/>
    <w:rsid w:val="00A15D18"/>
    <w:rsid w:val="00A17EF8"/>
    <w:rsid w:val="00A21520"/>
    <w:rsid w:val="00A23CC5"/>
    <w:rsid w:val="00A26E8D"/>
    <w:rsid w:val="00A276EF"/>
    <w:rsid w:val="00A305A4"/>
    <w:rsid w:val="00A307BF"/>
    <w:rsid w:val="00A31FC8"/>
    <w:rsid w:val="00A32550"/>
    <w:rsid w:val="00A32B8A"/>
    <w:rsid w:val="00A33A30"/>
    <w:rsid w:val="00A342E1"/>
    <w:rsid w:val="00A34BCC"/>
    <w:rsid w:val="00A34C31"/>
    <w:rsid w:val="00A35939"/>
    <w:rsid w:val="00A36A8E"/>
    <w:rsid w:val="00A37532"/>
    <w:rsid w:val="00A407E8"/>
    <w:rsid w:val="00A41032"/>
    <w:rsid w:val="00A41223"/>
    <w:rsid w:val="00A41A63"/>
    <w:rsid w:val="00A41C0A"/>
    <w:rsid w:val="00A426A8"/>
    <w:rsid w:val="00A4381E"/>
    <w:rsid w:val="00A43BC6"/>
    <w:rsid w:val="00A45866"/>
    <w:rsid w:val="00A46C50"/>
    <w:rsid w:val="00A46DD2"/>
    <w:rsid w:val="00A46FF3"/>
    <w:rsid w:val="00A504D6"/>
    <w:rsid w:val="00A50DB1"/>
    <w:rsid w:val="00A5388C"/>
    <w:rsid w:val="00A54A7F"/>
    <w:rsid w:val="00A5539C"/>
    <w:rsid w:val="00A566F0"/>
    <w:rsid w:val="00A57015"/>
    <w:rsid w:val="00A57586"/>
    <w:rsid w:val="00A57836"/>
    <w:rsid w:val="00A57842"/>
    <w:rsid w:val="00A57CC5"/>
    <w:rsid w:val="00A60B9F"/>
    <w:rsid w:val="00A60D1D"/>
    <w:rsid w:val="00A629A2"/>
    <w:rsid w:val="00A62B4E"/>
    <w:rsid w:val="00A63518"/>
    <w:rsid w:val="00A64581"/>
    <w:rsid w:val="00A66189"/>
    <w:rsid w:val="00A66C41"/>
    <w:rsid w:val="00A66FF9"/>
    <w:rsid w:val="00A70C0A"/>
    <w:rsid w:val="00A70F88"/>
    <w:rsid w:val="00A71964"/>
    <w:rsid w:val="00A71BE3"/>
    <w:rsid w:val="00A7285F"/>
    <w:rsid w:val="00A7344B"/>
    <w:rsid w:val="00A743CE"/>
    <w:rsid w:val="00A745BA"/>
    <w:rsid w:val="00A75FB3"/>
    <w:rsid w:val="00A768E3"/>
    <w:rsid w:val="00A77747"/>
    <w:rsid w:val="00A807E5"/>
    <w:rsid w:val="00A80B08"/>
    <w:rsid w:val="00A8141D"/>
    <w:rsid w:val="00A81BEF"/>
    <w:rsid w:val="00A82140"/>
    <w:rsid w:val="00A829ED"/>
    <w:rsid w:val="00A82A02"/>
    <w:rsid w:val="00A840E3"/>
    <w:rsid w:val="00A842D4"/>
    <w:rsid w:val="00A84FFC"/>
    <w:rsid w:val="00A8692E"/>
    <w:rsid w:val="00A86C60"/>
    <w:rsid w:val="00A8752C"/>
    <w:rsid w:val="00A876CE"/>
    <w:rsid w:val="00A90444"/>
    <w:rsid w:val="00A907EF"/>
    <w:rsid w:val="00A90A7A"/>
    <w:rsid w:val="00A90E0D"/>
    <w:rsid w:val="00A915D7"/>
    <w:rsid w:val="00A91F3C"/>
    <w:rsid w:val="00A9390B"/>
    <w:rsid w:val="00A93F16"/>
    <w:rsid w:val="00A9555B"/>
    <w:rsid w:val="00A956FE"/>
    <w:rsid w:val="00A9628B"/>
    <w:rsid w:val="00A97D8A"/>
    <w:rsid w:val="00A97FB5"/>
    <w:rsid w:val="00AA268E"/>
    <w:rsid w:val="00AA27B2"/>
    <w:rsid w:val="00AA38DA"/>
    <w:rsid w:val="00AA3FF0"/>
    <w:rsid w:val="00AA405D"/>
    <w:rsid w:val="00AA47E6"/>
    <w:rsid w:val="00AA5EF1"/>
    <w:rsid w:val="00AA61FC"/>
    <w:rsid w:val="00AA7497"/>
    <w:rsid w:val="00AB0898"/>
    <w:rsid w:val="00AB0F21"/>
    <w:rsid w:val="00AB1069"/>
    <w:rsid w:val="00AB2946"/>
    <w:rsid w:val="00AB2CA4"/>
    <w:rsid w:val="00AB343C"/>
    <w:rsid w:val="00AB49D3"/>
    <w:rsid w:val="00AB4CA0"/>
    <w:rsid w:val="00AB4E9A"/>
    <w:rsid w:val="00AB5606"/>
    <w:rsid w:val="00AB63C5"/>
    <w:rsid w:val="00AB6B5A"/>
    <w:rsid w:val="00AB6C54"/>
    <w:rsid w:val="00AB7D42"/>
    <w:rsid w:val="00AB7FE3"/>
    <w:rsid w:val="00AC01E2"/>
    <w:rsid w:val="00AC2395"/>
    <w:rsid w:val="00AC3486"/>
    <w:rsid w:val="00AC418A"/>
    <w:rsid w:val="00AC447E"/>
    <w:rsid w:val="00AC5245"/>
    <w:rsid w:val="00AC5FA2"/>
    <w:rsid w:val="00AC6CB2"/>
    <w:rsid w:val="00AC7183"/>
    <w:rsid w:val="00AC7612"/>
    <w:rsid w:val="00AD0EAC"/>
    <w:rsid w:val="00AD1973"/>
    <w:rsid w:val="00AD25C5"/>
    <w:rsid w:val="00AD3029"/>
    <w:rsid w:val="00AD3C89"/>
    <w:rsid w:val="00AD4D6A"/>
    <w:rsid w:val="00AD51B0"/>
    <w:rsid w:val="00AD5F41"/>
    <w:rsid w:val="00AD5FC4"/>
    <w:rsid w:val="00AD6003"/>
    <w:rsid w:val="00AD610E"/>
    <w:rsid w:val="00AD7DC6"/>
    <w:rsid w:val="00AE009A"/>
    <w:rsid w:val="00AE01C8"/>
    <w:rsid w:val="00AE02A8"/>
    <w:rsid w:val="00AE0AB4"/>
    <w:rsid w:val="00AE117A"/>
    <w:rsid w:val="00AE1B98"/>
    <w:rsid w:val="00AE2ED4"/>
    <w:rsid w:val="00AE4216"/>
    <w:rsid w:val="00AE431A"/>
    <w:rsid w:val="00AE436D"/>
    <w:rsid w:val="00AE458D"/>
    <w:rsid w:val="00AE5411"/>
    <w:rsid w:val="00AE58F8"/>
    <w:rsid w:val="00AE6067"/>
    <w:rsid w:val="00AE6BB3"/>
    <w:rsid w:val="00AF07CC"/>
    <w:rsid w:val="00AF2394"/>
    <w:rsid w:val="00AF539B"/>
    <w:rsid w:val="00AF6FF5"/>
    <w:rsid w:val="00AF7FBA"/>
    <w:rsid w:val="00B0014C"/>
    <w:rsid w:val="00B0055E"/>
    <w:rsid w:val="00B0118C"/>
    <w:rsid w:val="00B01A81"/>
    <w:rsid w:val="00B01DB5"/>
    <w:rsid w:val="00B01F8B"/>
    <w:rsid w:val="00B028FB"/>
    <w:rsid w:val="00B03117"/>
    <w:rsid w:val="00B0313D"/>
    <w:rsid w:val="00B03EA7"/>
    <w:rsid w:val="00B04930"/>
    <w:rsid w:val="00B05252"/>
    <w:rsid w:val="00B05FA7"/>
    <w:rsid w:val="00B0684F"/>
    <w:rsid w:val="00B06A3D"/>
    <w:rsid w:val="00B06A5C"/>
    <w:rsid w:val="00B07295"/>
    <w:rsid w:val="00B075A6"/>
    <w:rsid w:val="00B076F3"/>
    <w:rsid w:val="00B0780A"/>
    <w:rsid w:val="00B07BC4"/>
    <w:rsid w:val="00B1037C"/>
    <w:rsid w:val="00B1097B"/>
    <w:rsid w:val="00B10BFF"/>
    <w:rsid w:val="00B11B0C"/>
    <w:rsid w:val="00B134EA"/>
    <w:rsid w:val="00B13C90"/>
    <w:rsid w:val="00B13F88"/>
    <w:rsid w:val="00B16D8F"/>
    <w:rsid w:val="00B17A6E"/>
    <w:rsid w:val="00B17B54"/>
    <w:rsid w:val="00B17F5E"/>
    <w:rsid w:val="00B2140F"/>
    <w:rsid w:val="00B22C0D"/>
    <w:rsid w:val="00B22E27"/>
    <w:rsid w:val="00B2375A"/>
    <w:rsid w:val="00B23805"/>
    <w:rsid w:val="00B239F6"/>
    <w:rsid w:val="00B2409A"/>
    <w:rsid w:val="00B24B9F"/>
    <w:rsid w:val="00B24F75"/>
    <w:rsid w:val="00B26497"/>
    <w:rsid w:val="00B3004B"/>
    <w:rsid w:val="00B312C9"/>
    <w:rsid w:val="00B31A4F"/>
    <w:rsid w:val="00B31B57"/>
    <w:rsid w:val="00B31B69"/>
    <w:rsid w:val="00B325C8"/>
    <w:rsid w:val="00B32BDE"/>
    <w:rsid w:val="00B33661"/>
    <w:rsid w:val="00B33B2E"/>
    <w:rsid w:val="00B33D6D"/>
    <w:rsid w:val="00B34002"/>
    <w:rsid w:val="00B3466A"/>
    <w:rsid w:val="00B34F47"/>
    <w:rsid w:val="00B366FE"/>
    <w:rsid w:val="00B36E64"/>
    <w:rsid w:val="00B3721B"/>
    <w:rsid w:val="00B37BAE"/>
    <w:rsid w:val="00B407D8"/>
    <w:rsid w:val="00B41101"/>
    <w:rsid w:val="00B41291"/>
    <w:rsid w:val="00B41694"/>
    <w:rsid w:val="00B41DB9"/>
    <w:rsid w:val="00B424E1"/>
    <w:rsid w:val="00B430B3"/>
    <w:rsid w:val="00B431C4"/>
    <w:rsid w:val="00B435FD"/>
    <w:rsid w:val="00B43AE8"/>
    <w:rsid w:val="00B43BFF"/>
    <w:rsid w:val="00B4461F"/>
    <w:rsid w:val="00B46985"/>
    <w:rsid w:val="00B46F8A"/>
    <w:rsid w:val="00B47052"/>
    <w:rsid w:val="00B47FB7"/>
    <w:rsid w:val="00B50940"/>
    <w:rsid w:val="00B5194B"/>
    <w:rsid w:val="00B523E3"/>
    <w:rsid w:val="00B53D8C"/>
    <w:rsid w:val="00B5449E"/>
    <w:rsid w:val="00B545E0"/>
    <w:rsid w:val="00B54865"/>
    <w:rsid w:val="00B54B6A"/>
    <w:rsid w:val="00B54BD4"/>
    <w:rsid w:val="00B563BE"/>
    <w:rsid w:val="00B56859"/>
    <w:rsid w:val="00B57A5F"/>
    <w:rsid w:val="00B57DA9"/>
    <w:rsid w:val="00B60671"/>
    <w:rsid w:val="00B609CF"/>
    <w:rsid w:val="00B61030"/>
    <w:rsid w:val="00B628E8"/>
    <w:rsid w:val="00B62B99"/>
    <w:rsid w:val="00B63B3E"/>
    <w:rsid w:val="00B6422C"/>
    <w:rsid w:val="00B651A6"/>
    <w:rsid w:val="00B657D9"/>
    <w:rsid w:val="00B657F1"/>
    <w:rsid w:val="00B7069D"/>
    <w:rsid w:val="00B7218C"/>
    <w:rsid w:val="00B72F8F"/>
    <w:rsid w:val="00B73B7F"/>
    <w:rsid w:val="00B73C66"/>
    <w:rsid w:val="00B73DB0"/>
    <w:rsid w:val="00B7409F"/>
    <w:rsid w:val="00B743A3"/>
    <w:rsid w:val="00B74AF4"/>
    <w:rsid w:val="00B76142"/>
    <w:rsid w:val="00B767FD"/>
    <w:rsid w:val="00B773BB"/>
    <w:rsid w:val="00B80828"/>
    <w:rsid w:val="00B80FAF"/>
    <w:rsid w:val="00B816CF"/>
    <w:rsid w:val="00B81F29"/>
    <w:rsid w:val="00B828BF"/>
    <w:rsid w:val="00B8328F"/>
    <w:rsid w:val="00B83633"/>
    <w:rsid w:val="00B83D58"/>
    <w:rsid w:val="00B843B8"/>
    <w:rsid w:val="00B84AFE"/>
    <w:rsid w:val="00B85531"/>
    <w:rsid w:val="00B866A9"/>
    <w:rsid w:val="00B87D3E"/>
    <w:rsid w:val="00B87E0A"/>
    <w:rsid w:val="00B87FE7"/>
    <w:rsid w:val="00B93037"/>
    <w:rsid w:val="00BA0275"/>
    <w:rsid w:val="00BA0EDD"/>
    <w:rsid w:val="00BA1C20"/>
    <w:rsid w:val="00BA2A0B"/>
    <w:rsid w:val="00BA39F1"/>
    <w:rsid w:val="00BA4437"/>
    <w:rsid w:val="00BA521E"/>
    <w:rsid w:val="00BA56E7"/>
    <w:rsid w:val="00BA6856"/>
    <w:rsid w:val="00BA72FD"/>
    <w:rsid w:val="00BB01D1"/>
    <w:rsid w:val="00BB123C"/>
    <w:rsid w:val="00BB1BCC"/>
    <w:rsid w:val="00BB1E72"/>
    <w:rsid w:val="00BB2079"/>
    <w:rsid w:val="00BB2A74"/>
    <w:rsid w:val="00BB2D6C"/>
    <w:rsid w:val="00BB352D"/>
    <w:rsid w:val="00BB39F2"/>
    <w:rsid w:val="00BB3C5A"/>
    <w:rsid w:val="00BB42A3"/>
    <w:rsid w:val="00BB481A"/>
    <w:rsid w:val="00BB56B5"/>
    <w:rsid w:val="00BB5C2F"/>
    <w:rsid w:val="00BB7437"/>
    <w:rsid w:val="00BB79F5"/>
    <w:rsid w:val="00BC0CB3"/>
    <w:rsid w:val="00BC1A8A"/>
    <w:rsid w:val="00BC1AE1"/>
    <w:rsid w:val="00BC1F40"/>
    <w:rsid w:val="00BC2F58"/>
    <w:rsid w:val="00BC3CC3"/>
    <w:rsid w:val="00BC5BE8"/>
    <w:rsid w:val="00BC61BE"/>
    <w:rsid w:val="00BC7C3F"/>
    <w:rsid w:val="00BD04B6"/>
    <w:rsid w:val="00BD11AD"/>
    <w:rsid w:val="00BD1913"/>
    <w:rsid w:val="00BD347E"/>
    <w:rsid w:val="00BD3FED"/>
    <w:rsid w:val="00BD4E94"/>
    <w:rsid w:val="00BD51A8"/>
    <w:rsid w:val="00BD5B0D"/>
    <w:rsid w:val="00BD6C96"/>
    <w:rsid w:val="00BD7543"/>
    <w:rsid w:val="00BD789F"/>
    <w:rsid w:val="00BD79A6"/>
    <w:rsid w:val="00BE099C"/>
    <w:rsid w:val="00BE1808"/>
    <w:rsid w:val="00BE1874"/>
    <w:rsid w:val="00BE2A1E"/>
    <w:rsid w:val="00BE5945"/>
    <w:rsid w:val="00BE596D"/>
    <w:rsid w:val="00BE688D"/>
    <w:rsid w:val="00BE6A89"/>
    <w:rsid w:val="00BF1682"/>
    <w:rsid w:val="00BF2797"/>
    <w:rsid w:val="00BF2AA4"/>
    <w:rsid w:val="00BF2D2A"/>
    <w:rsid w:val="00BF336C"/>
    <w:rsid w:val="00BF3639"/>
    <w:rsid w:val="00BF3898"/>
    <w:rsid w:val="00BF3A50"/>
    <w:rsid w:val="00BF54DD"/>
    <w:rsid w:val="00BF562A"/>
    <w:rsid w:val="00BF5BC0"/>
    <w:rsid w:val="00BF5FFD"/>
    <w:rsid w:val="00BF63AE"/>
    <w:rsid w:val="00BF7087"/>
    <w:rsid w:val="00BF79F2"/>
    <w:rsid w:val="00C0008B"/>
    <w:rsid w:val="00C0013F"/>
    <w:rsid w:val="00C00D01"/>
    <w:rsid w:val="00C01591"/>
    <w:rsid w:val="00C0177B"/>
    <w:rsid w:val="00C02151"/>
    <w:rsid w:val="00C02968"/>
    <w:rsid w:val="00C04297"/>
    <w:rsid w:val="00C048A6"/>
    <w:rsid w:val="00C04C5E"/>
    <w:rsid w:val="00C061A5"/>
    <w:rsid w:val="00C061DF"/>
    <w:rsid w:val="00C0742B"/>
    <w:rsid w:val="00C1071D"/>
    <w:rsid w:val="00C107B0"/>
    <w:rsid w:val="00C1099A"/>
    <w:rsid w:val="00C10DA2"/>
    <w:rsid w:val="00C10FB1"/>
    <w:rsid w:val="00C12AA1"/>
    <w:rsid w:val="00C13C7D"/>
    <w:rsid w:val="00C14331"/>
    <w:rsid w:val="00C1497B"/>
    <w:rsid w:val="00C14B22"/>
    <w:rsid w:val="00C14E05"/>
    <w:rsid w:val="00C16410"/>
    <w:rsid w:val="00C164B7"/>
    <w:rsid w:val="00C168D1"/>
    <w:rsid w:val="00C1697D"/>
    <w:rsid w:val="00C21549"/>
    <w:rsid w:val="00C21958"/>
    <w:rsid w:val="00C21AC9"/>
    <w:rsid w:val="00C2344D"/>
    <w:rsid w:val="00C2374D"/>
    <w:rsid w:val="00C23BFB"/>
    <w:rsid w:val="00C23F93"/>
    <w:rsid w:val="00C24640"/>
    <w:rsid w:val="00C25A20"/>
    <w:rsid w:val="00C262C2"/>
    <w:rsid w:val="00C2633A"/>
    <w:rsid w:val="00C277DB"/>
    <w:rsid w:val="00C30A3F"/>
    <w:rsid w:val="00C30FE6"/>
    <w:rsid w:val="00C32CBC"/>
    <w:rsid w:val="00C33D81"/>
    <w:rsid w:val="00C33EBC"/>
    <w:rsid w:val="00C34DD5"/>
    <w:rsid w:val="00C35097"/>
    <w:rsid w:val="00C35296"/>
    <w:rsid w:val="00C35304"/>
    <w:rsid w:val="00C35489"/>
    <w:rsid w:val="00C35E33"/>
    <w:rsid w:val="00C37A41"/>
    <w:rsid w:val="00C37B16"/>
    <w:rsid w:val="00C37C5D"/>
    <w:rsid w:val="00C40B8B"/>
    <w:rsid w:val="00C425C4"/>
    <w:rsid w:val="00C42970"/>
    <w:rsid w:val="00C43CE3"/>
    <w:rsid w:val="00C444D9"/>
    <w:rsid w:val="00C44900"/>
    <w:rsid w:val="00C461B6"/>
    <w:rsid w:val="00C5025F"/>
    <w:rsid w:val="00C508EC"/>
    <w:rsid w:val="00C50946"/>
    <w:rsid w:val="00C5095C"/>
    <w:rsid w:val="00C510B0"/>
    <w:rsid w:val="00C52CC1"/>
    <w:rsid w:val="00C53A76"/>
    <w:rsid w:val="00C54366"/>
    <w:rsid w:val="00C545B8"/>
    <w:rsid w:val="00C5488E"/>
    <w:rsid w:val="00C55261"/>
    <w:rsid w:val="00C565B0"/>
    <w:rsid w:val="00C57515"/>
    <w:rsid w:val="00C57674"/>
    <w:rsid w:val="00C57F56"/>
    <w:rsid w:val="00C605E2"/>
    <w:rsid w:val="00C60C16"/>
    <w:rsid w:val="00C61091"/>
    <w:rsid w:val="00C6182E"/>
    <w:rsid w:val="00C61B43"/>
    <w:rsid w:val="00C61C40"/>
    <w:rsid w:val="00C61C55"/>
    <w:rsid w:val="00C628D0"/>
    <w:rsid w:val="00C633E8"/>
    <w:rsid w:val="00C635E9"/>
    <w:rsid w:val="00C63E6D"/>
    <w:rsid w:val="00C649E6"/>
    <w:rsid w:val="00C64DD0"/>
    <w:rsid w:val="00C65CF9"/>
    <w:rsid w:val="00C65D70"/>
    <w:rsid w:val="00C660D4"/>
    <w:rsid w:val="00C66358"/>
    <w:rsid w:val="00C66AA4"/>
    <w:rsid w:val="00C678F5"/>
    <w:rsid w:val="00C70076"/>
    <w:rsid w:val="00C705D7"/>
    <w:rsid w:val="00C71FD1"/>
    <w:rsid w:val="00C72924"/>
    <w:rsid w:val="00C73845"/>
    <w:rsid w:val="00C74D37"/>
    <w:rsid w:val="00C752A6"/>
    <w:rsid w:val="00C757C7"/>
    <w:rsid w:val="00C75E93"/>
    <w:rsid w:val="00C76D75"/>
    <w:rsid w:val="00C775F0"/>
    <w:rsid w:val="00C77D87"/>
    <w:rsid w:val="00C80502"/>
    <w:rsid w:val="00C805BB"/>
    <w:rsid w:val="00C80954"/>
    <w:rsid w:val="00C80C11"/>
    <w:rsid w:val="00C80FC2"/>
    <w:rsid w:val="00C8194F"/>
    <w:rsid w:val="00C82287"/>
    <w:rsid w:val="00C82C46"/>
    <w:rsid w:val="00C82EB9"/>
    <w:rsid w:val="00C840FC"/>
    <w:rsid w:val="00C84470"/>
    <w:rsid w:val="00C844C1"/>
    <w:rsid w:val="00C85A95"/>
    <w:rsid w:val="00C85E1D"/>
    <w:rsid w:val="00C85E64"/>
    <w:rsid w:val="00C8654A"/>
    <w:rsid w:val="00C86D51"/>
    <w:rsid w:val="00C877E7"/>
    <w:rsid w:val="00C901D6"/>
    <w:rsid w:val="00C91A5D"/>
    <w:rsid w:val="00C91E76"/>
    <w:rsid w:val="00C92596"/>
    <w:rsid w:val="00C92D9C"/>
    <w:rsid w:val="00C92FC2"/>
    <w:rsid w:val="00C93BFA"/>
    <w:rsid w:val="00C94119"/>
    <w:rsid w:val="00C95330"/>
    <w:rsid w:val="00C962A7"/>
    <w:rsid w:val="00C967CE"/>
    <w:rsid w:val="00C96AFB"/>
    <w:rsid w:val="00C977C7"/>
    <w:rsid w:val="00CA02DC"/>
    <w:rsid w:val="00CA1641"/>
    <w:rsid w:val="00CA1841"/>
    <w:rsid w:val="00CA2B06"/>
    <w:rsid w:val="00CA3E49"/>
    <w:rsid w:val="00CA3F32"/>
    <w:rsid w:val="00CA4B67"/>
    <w:rsid w:val="00CA5836"/>
    <w:rsid w:val="00CA689E"/>
    <w:rsid w:val="00CA764B"/>
    <w:rsid w:val="00CB0B4C"/>
    <w:rsid w:val="00CB1924"/>
    <w:rsid w:val="00CB2567"/>
    <w:rsid w:val="00CB288B"/>
    <w:rsid w:val="00CB2D46"/>
    <w:rsid w:val="00CB37FF"/>
    <w:rsid w:val="00CB3B9E"/>
    <w:rsid w:val="00CB4385"/>
    <w:rsid w:val="00CB4AAF"/>
    <w:rsid w:val="00CB53EB"/>
    <w:rsid w:val="00CB6C8B"/>
    <w:rsid w:val="00CB6DF7"/>
    <w:rsid w:val="00CB793A"/>
    <w:rsid w:val="00CC1381"/>
    <w:rsid w:val="00CC195F"/>
    <w:rsid w:val="00CC1EA8"/>
    <w:rsid w:val="00CC2188"/>
    <w:rsid w:val="00CC21C0"/>
    <w:rsid w:val="00CC2BDB"/>
    <w:rsid w:val="00CC4038"/>
    <w:rsid w:val="00CC4174"/>
    <w:rsid w:val="00CC4F41"/>
    <w:rsid w:val="00CC519F"/>
    <w:rsid w:val="00CC5B3C"/>
    <w:rsid w:val="00CD0463"/>
    <w:rsid w:val="00CD0726"/>
    <w:rsid w:val="00CD1567"/>
    <w:rsid w:val="00CD245C"/>
    <w:rsid w:val="00CD3668"/>
    <w:rsid w:val="00CD3FA2"/>
    <w:rsid w:val="00CD4AD1"/>
    <w:rsid w:val="00CD4C4C"/>
    <w:rsid w:val="00CD580D"/>
    <w:rsid w:val="00CD6587"/>
    <w:rsid w:val="00CD6EFE"/>
    <w:rsid w:val="00CD75F1"/>
    <w:rsid w:val="00CD7701"/>
    <w:rsid w:val="00CD7A43"/>
    <w:rsid w:val="00CE0750"/>
    <w:rsid w:val="00CE1177"/>
    <w:rsid w:val="00CE12EE"/>
    <w:rsid w:val="00CE2162"/>
    <w:rsid w:val="00CE37C9"/>
    <w:rsid w:val="00CE396B"/>
    <w:rsid w:val="00CE6473"/>
    <w:rsid w:val="00CF07C8"/>
    <w:rsid w:val="00CF18AB"/>
    <w:rsid w:val="00CF2570"/>
    <w:rsid w:val="00CF2CD6"/>
    <w:rsid w:val="00CF3552"/>
    <w:rsid w:val="00CF3964"/>
    <w:rsid w:val="00CF48D2"/>
    <w:rsid w:val="00CF6AFE"/>
    <w:rsid w:val="00CF7145"/>
    <w:rsid w:val="00CF76F0"/>
    <w:rsid w:val="00CF7BF6"/>
    <w:rsid w:val="00D00243"/>
    <w:rsid w:val="00D007F2"/>
    <w:rsid w:val="00D02610"/>
    <w:rsid w:val="00D02F05"/>
    <w:rsid w:val="00D035FC"/>
    <w:rsid w:val="00D04DC5"/>
    <w:rsid w:val="00D0514A"/>
    <w:rsid w:val="00D051A0"/>
    <w:rsid w:val="00D05247"/>
    <w:rsid w:val="00D06054"/>
    <w:rsid w:val="00D06279"/>
    <w:rsid w:val="00D06876"/>
    <w:rsid w:val="00D06A59"/>
    <w:rsid w:val="00D06B6D"/>
    <w:rsid w:val="00D0794D"/>
    <w:rsid w:val="00D07BBF"/>
    <w:rsid w:val="00D10213"/>
    <w:rsid w:val="00D10624"/>
    <w:rsid w:val="00D1084A"/>
    <w:rsid w:val="00D10CA1"/>
    <w:rsid w:val="00D11082"/>
    <w:rsid w:val="00D1188E"/>
    <w:rsid w:val="00D11E60"/>
    <w:rsid w:val="00D1226D"/>
    <w:rsid w:val="00D12291"/>
    <w:rsid w:val="00D1427D"/>
    <w:rsid w:val="00D144EE"/>
    <w:rsid w:val="00D14CB2"/>
    <w:rsid w:val="00D1544B"/>
    <w:rsid w:val="00D1640C"/>
    <w:rsid w:val="00D1655A"/>
    <w:rsid w:val="00D16624"/>
    <w:rsid w:val="00D16BEE"/>
    <w:rsid w:val="00D170BD"/>
    <w:rsid w:val="00D227E2"/>
    <w:rsid w:val="00D22FF3"/>
    <w:rsid w:val="00D23499"/>
    <w:rsid w:val="00D24350"/>
    <w:rsid w:val="00D24B3C"/>
    <w:rsid w:val="00D24F10"/>
    <w:rsid w:val="00D2597E"/>
    <w:rsid w:val="00D267B8"/>
    <w:rsid w:val="00D30A9C"/>
    <w:rsid w:val="00D31528"/>
    <w:rsid w:val="00D334F1"/>
    <w:rsid w:val="00D336B2"/>
    <w:rsid w:val="00D337A4"/>
    <w:rsid w:val="00D349EA"/>
    <w:rsid w:val="00D35C9B"/>
    <w:rsid w:val="00D35EE0"/>
    <w:rsid w:val="00D36CCE"/>
    <w:rsid w:val="00D370FC"/>
    <w:rsid w:val="00D379E5"/>
    <w:rsid w:val="00D4038C"/>
    <w:rsid w:val="00D407D3"/>
    <w:rsid w:val="00D40C93"/>
    <w:rsid w:val="00D4145B"/>
    <w:rsid w:val="00D41A3B"/>
    <w:rsid w:val="00D41D62"/>
    <w:rsid w:val="00D41D6D"/>
    <w:rsid w:val="00D42F1E"/>
    <w:rsid w:val="00D44EB1"/>
    <w:rsid w:val="00D45FFD"/>
    <w:rsid w:val="00D46A2A"/>
    <w:rsid w:val="00D516BB"/>
    <w:rsid w:val="00D52543"/>
    <w:rsid w:val="00D5388A"/>
    <w:rsid w:val="00D53B40"/>
    <w:rsid w:val="00D53ECD"/>
    <w:rsid w:val="00D53F10"/>
    <w:rsid w:val="00D54611"/>
    <w:rsid w:val="00D548E5"/>
    <w:rsid w:val="00D5501C"/>
    <w:rsid w:val="00D55186"/>
    <w:rsid w:val="00D55B21"/>
    <w:rsid w:val="00D55FD2"/>
    <w:rsid w:val="00D561DF"/>
    <w:rsid w:val="00D56E7B"/>
    <w:rsid w:val="00D57BDD"/>
    <w:rsid w:val="00D61781"/>
    <w:rsid w:val="00D61A77"/>
    <w:rsid w:val="00D620B9"/>
    <w:rsid w:val="00D62515"/>
    <w:rsid w:val="00D6338C"/>
    <w:rsid w:val="00D63ED5"/>
    <w:rsid w:val="00D64617"/>
    <w:rsid w:val="00D65B5C"/>
    <w:rsid w:val="00D66435"/>
    <w:rsid w:val="00D66CE8"/>
    <w:rsid w:val="00D6722C"/>
    <w:rsid w:val="00D702B3"/>
    <w:rsid w:val="00D714B5"/>
    <w:rsid w:val="00D723AC"/>
    <w:rsid w:val="00D73029"/>
    <w:rsid w:val="00D7371D"/>
    <w:rsid w:val="00D74E1E"/>
    <w:rsid w:val="00D753A8"/>
    <w:rsid w:val="00D7759D"/>
    <w:rsid w:val="00D77BA1"/>
    <w:rsid w:val="00D77DB8"/>
    <w:rsid w:val="00D81AA1"/>
    <w:rsid w:val="00D82154"/>
    <w:rsid w:val="00D8333F"/>
    <w:rsid w:val="00D83462"/>
    <w:rsid w:val="00D84264"/>
    <w:rsid w:val="00D8438E"/>
    <w:rsid w:val="00D85286"/>
    <w:rsid w:val="00D85307"/>
    <w:rsid w:val="00D90386"/>
    <w:rsid w:val="00D904AD"/>
    <w:rsid w:val="00D90EB4"/>
    <w:rsid w:val="00D92170"/>
    <w:rsid w:val="00D94DDF"/>
    <w:rsid w:val="00D96C0B"/>
    <w:rsid w:val="00D97A23"/>
    <w:rsid w:val="00D97AD0"/>
    <w:rsid w:val="00D97FB3"/>
    <w:rsid w:val="00DA032C"/>
    <w:rsid w:val="00DA06DC"/>
    <w:rsid w:val="00DA112C"/>
    <w:rsid w:val="00DA16AE"/>
    <w:rsid w:val="00DA187B"/>
    <w:rsid w:val="00DA2BD4"/>
    <w:rsid w:val="00DA3016"/>
    <w:rsid w:val="00DA3DA9"/>
    <w:rsid w:val="00DA436C"/>
    <w:rsid w:val="00DA4A0C"/>
    <w:rsid w:val="00DA589D"/>
    <w:rsid w:val="00DA7353"/>
    <w:rsid w:val="00DA74E5"/>
    <w:rsid w:val="00DA7E0E"/>
    <w:rsid w:val="00DB08F2"/>
    <w:rsid w:val="00DB09DD"/>
    <w:rsid w:val="00DB184B"/>
    <w:rsid w:val="00DB31F6"/>
    <w:rsid w:val="00DB3B93"/>
    <w:rsid w:val="00DB3DE5"/>
    <w:rsid w:val="00DB550A"/>
    <w:rsid w:val="00DB5ECA"/>
    <w:rsid w:val="00DB610F"/>
    <w:rsid w:val="00DB6321"/>
    <w:rsid w:val="00DB6EE2"/>
    <w:rsid w:val="00DC0B2B"/>
    <w:rsid w:val="00DC1768"/>
    <w:rsid w:val="00DC1CAF"/>
    <w:rsid w:val="00DC4508"/>
    <w:rsid w:val="00DC4C45"/>
    <w:rsid w:val="00DC4F1B"/>
    <w:rsid w:val="00DC54A4"/>
    <w:rsid w:val="00DC6B54"/>
    <w:rsid w:val="00DC6B88"/>
    <w:rsid w:val="00DC6E90"/>
    <w:rsid w:val="00DC7744"/>
    <w:rsid w:val="00DD00CD"/>
    <w:rsid w:val="00DD033C"/>
    <w:rsid w:val="00DD0FE7"/>
    <w:rsid w:val="00DD1137"/>
    <w:rsid w:val="00DD14AF"/>
    <w:rsid w:val="00DD2341"/>
    <w:rsid w:val="00DD3472"/>
    <w:rsid w:val="00DD3AF8"/>
    <w:rsid w:val="00DD3CDD"/>
    <w:rsid w:val="00DD3F19"/>
    <w:rsid w:val="00DD3FB0"/>
    <w:rsid w:val="00DD4B0D"/>
    <w:rsid w:val="00DD4F55"/>
    <w:rsid w:val="00DD5A88"/>
    <w:rsid w:val="00DD5C56"/>
    <w:rsid w:val="00DD7368"/>
    <w:rsid w:val="00DE086F"/>
    <w:rsid w:val="00DE0CA7"/>
    <w:rsid w:val="00DE1582"/>
    <w:rsid w:val="00DE2413"/>
    <w:rsid w:val="00DE2600"/>
    <w:rsid w:val="00DE3764"/>
    <w:rsid w:val="00DE4209"/>
    <w:rsid w:val="00DE4E12"/>
    <w:rsid w:val="00DE5502"/>
    <w:rsid w:val="00DE5FFC"/>
    <w:rsid w:val="00DE645D"/>
    <w:rsid w:val="00DE6770"/>
    <w:rsid w:val="00DE707A"/>
    <w:rsid w:val="00DE7344"/>
    <w:rsid w:val="00DE7A47"/>
    <w:rsid w:val="00DE7AE6"/>
    <w:rsid w:val="00DE7D87"/>
    <w:rsid w:val="00DF0600"/>
    <w:rsid w:val="00DF1EEB"/>
    <w:rsid w:val="00DF2119"/>
    <w:rsid w:val="00DF3306"/>
    <w:rsid w:val="00DF3D1D"/>
    <w:rsid w:val="00DF47B0"/>
    <w:rsid w:val="00DF4F4D"/>
    <w:rsid w:val="00DF4F93"/>
    <w:rsid w:val="00DF5E7E"/>
    <w:rsid w:val="00DF7148"/>
    <w:rsid w:val="00DF764B"/>
    <w:rsid w:val="00DF7C74"/>
    <w:rsid w:val="00E00834"/>
    <w:rsid w:val="00E00E56"/>
    <w:rsid w:val="00E01359"/>
    <w:rsid w:val="00E01BF5"/>
    <w:rsid w:val="00E01FD9"/>
    <w:rsid w:val="00E03DFC"/>
    <w:rsid w:val="00E051C2"/>
    <w:rsid w:val="00E05D23"/>
    <w:rsid w:val="00E068AB"/>
    <w:rsid w:val="00E10578"/>
    <w:rsid w:val="00E11670"/>
    <w:rsid w:val="00E129B2"/>
    <w:rsid w:val="00E12AD2"/>
    <w:rsid w:val="00E12E64"/>
    <w:rsid w:val="00E12F44"/>
    <w:rsid w:val="00E13097"/>
    <w:rsid w:val="00E13C19"/>
    <w:rsid w:val="00E1486E"/>
    <w:rsid w:val="00E14A66"/>
    <w:rsid w:val="00E1588E"/>
    <w:rsid w:val="00E1596C"/>
    <w:rsid w:val="00E17637"/>
    <w:rsid w:val="00E177E4"/>
    <w:rsid w:val="00E2008F"/>
    <w:rsid w:val="00E2023E"/>
    <w:rsid w:val="00E206D1"/>
    <w:rsid w:val="00E209B5"/>
    <w:rsid w:val="00E20A4D"/>
    <w:rsid w:val="00E20C31"/>
    <w:rsid w:val="00E21ACB"/>
    <w:rsid w:val="00E229F7"/>
    <w:rsid w:val="00E22AE1"/>
    <w:rsid w:val="00E23106"/>
    <w:rsid w:val="00E23816"/>
    <w:rsid w:val="00E2381F"/>
    <w:rsid w:val="00E23B13"/>
    <w:rsid w:val="00E2401A"/>
    <w:rsid w:val="00E2624C"/>
    <w:rsid w:val="00E26748"/>
    <w:rsid w:val="00E26FF4"/>
    <w:rsid w:val="00E276BE"/>
    <w:rsid w:val="00E27EEC"/>
    <w:rsid w:val="00E312C0"/>
    <w:rsid w:val="00E31632"/>
    <w:rsid w:val="00E326F8"/>
    <w:rsid w:val="00E32961"/>
    <w:rsid w:val="00E338EE"/>
    <w:rsid w:val="00E34921"/>
    <w:rsid w:val="00E354DF"/>
    <w:rsid w:val="00E359CC"/>
    <w:rsid w:val="00E36301"/>
    <w:rsid w:val="00E36411"/>
    <w:rsid w:val="00E36963"/>
    <w:rsid w:val="00E36F7D"/>
    <w:rsid w:val="00E40ACE"/>
    <w:rsid w:val="00E40B47"/>
    <w:rsid w:val="00E40CB1"/>
    <w:rsid w:val="00E42F12"/>
    <w:rsid w:val="00E44055"/>
    <w:rsid w:val="00E4564A"/>
    <w:rsid w:val="00E457F8"/>
    <w:rsid w:val="00E458FF"/>
    <w:rsid w:val="00E462D3"/>
    <w:rsid w:val="00E47353"/>
    <w:rsid w:val="00E478F3"/>
    <w:rsid w:val="00E47D02"/>
    <w:rsid w:val="00E47F2E"/>
    <w:rsid w:val="00E50DDF"/>
    <w:rsid w:val="00E51B8C"/>
    <w:rsid w:val="00E5258D"/>
    <w:rsid w:val="00E534A6"/>
    <w:rsid w:val="00E55573"/>
    <w:rsid w:val="00E562D7"/>
    <w:rsid w:val="00E5730E"/>
    <w:rsid w:val="00E57A4A"/>
    <w:rsid w:val="00E57BE9"/>
    <w:rsid w:val="00E6008F"/>
    <w:rsid w:val="00E612FE"/>
    <w:rsid w:val="00E61B3C"/>
    <w:rsid w:val="00E62B30"/>
    <w:rsid w:val="00E6308F"/>
    <w:rsid w:val="00E633E7"/>
    <w:rsid w:val="00E63E7C"/>
    <w:rsid w:val="00E65740"/>
    <w:rsid w:val="00E65E0C"/>
    <w:rsid w:val="00E65F0F"/>
    <w:rsid w:val="00E66ED2"/>
    <w:rsid w:val="00E66F67"/>
    <w:rsid w:val="00E67218"/>
    <w:rsid w:val="00E67AE5"/>
    <w:rsid w:val="00E71652"/>
    <w:rsid w:val="00E7197E"/>
    <w:rsid w:val="00E72095"/>
    <w:rsid w:val="00E72B21"/>
    <w:rsid w:val="00E72D0A"/>
    <w:rsid w:val="00E73376"/>
    <w:rsid w:val="00E7368E"/>
    <w:rsid w:val="00E739B3"/>
    <w:rsid w:val="00E741D1"/>
    <w:rsid w:val="00E7473F"/>
    <w:rsid w:val="00E758C9"/>
    <w:rsid w:val="00E75E09"/>
    <w:rsid w:val="00E77965"/>
    <w:rsid w:val="00E77A8D"/>
    <w:rsid w:val="00E77BD7"/>
    <w:rsid w:val="00E77E7C"/>
    <w:rsid w:val="00E80240"/>
    <w:rsid w:val="00E80F92"/>
    <w:rsid w:val="00E8122E"/>
    <w:rsid w:val="00E81385"/>
    <w:rsid w:val="00E82A50"/>
    <w:rsid w:val="00E82B7B"/>
    <w:rsid w:val="00E83F4A"/>
    <w:rsid w:val="00E86C78"/>
    <w:rsid w:val="00E877B4"/>
    <w:rsid w:val="00E924FF"/>
    <w:rsid w:val="00E9251E"/>
    <w:rsid w:val="00E93201"/>
    <w:rsid w:val="00E94158"/>
    <w:rsid w:val="00E94266"/>
    <w:rsid w:val="00E94A56"/>
    <w:rsid w:val="00E9589D"/>
    <w:rsid w:val="00E9650D"/>
    <w:rsid w:val="00E96809"/>
    <w:rsid w:val="00EA009E"/>
    <w:rsid w:val="00EA07C8"/>
    <w:rsid w:val="00EA0D0E"/>
    <w:rsid w:val="00EA1398"/>
    <w:rsid w:val="00EA3B22"/>
    <w:rsid w:val="00EA3E7C"/>
    <w:rsid w:val="00EA4500"/>
    <w:rsid w:val="00EA483D"/>
    <w:rsid w:val="00EA4DA4"/>
    <w:rsid w:val="00EA4EA5"/>
    <w:rsid w:val="00EA5923"/>
    <w:rsid w:val="00EA67E9"/>
    <w:rsid w:val="00EA748C"/>
    <w:rsid w:val="00EB03D1"/>
    <w:rsid w:val="00EB2091"/>
    <w:rsid w:val="00EB24F9"/>
    <w:rsid w:val="00EB3B3A"/>
    <w:rsid w:val="00EB44E1"/>
    <w:rsid w:val="00EB4CDB"/>
    <w:rsid w:val="00EB68B8"/>
    <w:rsid w:val="00EB6EE5"/>
    <w:rsid w:val="00EB787C"/>
    <w:rsid w:val="00EB788B"/>
    <w:rsid w:val="00EB7C8B"/>
    <w:rsid w:val="00EC00DF"/>
    <w:rsid w:val="00EC0C17"/>
    <w:rsid w:val="00EC265D"/>
    <w:rsid w:val="00EC2D03"/>
    <w:rsid w:val="00EC2EFA"/>
    <w:rsid w:val="00EC43A3"/>
    <w:rsid w:val="00EC44BA"/>
    <w:rsid w:val="00EC5132"/>
    <w:rsid w:val="00EC5896"/>
    <w:rsid w:val="00EC5F8C"/>
    <w:rsid w:val="00EC627B"/>
    <w:rsid w:val="00EC6826"/>
    <w:rsid w:val="00EC6BE9"/>
    <w:rsid w:val="00EC7DF8"/>
    <w:rsid w:val="00EC7E2D"/>
    <w:rsid w:val="00ED1790"/>
    <w:rsid w:val="00ED1877"/>
    <w:rsid w:val="00ED28C4"/>
    <w:rsid w:val="00ED2B87"/>
    <w:rsid w:val="00ED2FBD"/>
    <w:rsid w:val="00ED3134"/>
    <w:rsid w:val="00ED537A"/>
    <w:rsid w:val="00ED6C91"/>
    <w:rsid w:val="00ED6EDF"/>
    <w:rsid w:val="00ED7ABB"/>
    <w:rsid w:val="00EE0095"/>
    <w:rsid w:val="00EE12C2"/>
    <w:rsid w:val="00EE1C13"/>
    <w:rsid w:val="00EE23E7"/>
    <w:rsid w:val="00EE24EF"/>
    <w:rsid w:val="00EE3EB1"/>
    <w:rsid w:val="00EE45E1"/>
    <w:rsid w:val="00EE48F2"/>
    <w:rsid w:val="00EE4F72"/>
    <w:rsid w:val="00EE5BAE"/>
    <w:rsid w:val="00EE6B0C"/>
    <w:rsid w:val="00EE6F9A"/>
    <w:rsid w:val="00EE779B"/>
    <w:rsid w:val="00EF0459"/>
    <w:rsid w:val="00EF079E"/>
    <w:rsid w:val="00EF1A20"/>
    <w:rsid w:val="00EF23E6"/>
    <w:rsid w:val="00EF36FB"/>
    <w:rsid w:val="00EF569C"/>
    <w:rsid w:val="00EF6398"/>
    <w:rsid w:val="00EF6AC4"/>
    <w:rsid w:val="00F004AD"/>
    <w:rsid w:val="00F00F39"/>
    <w:rsid w:val="00F015F8"/>
    <w:rsid w:val="00F016CB"/>
    <w:rsid w:val="00F01F9C"/>
    <w:rsid w:val="00F02442"/>
    <w:rsid w:val="00F045E3"/>
    <w:rsid w:val="00F04A85"/>
    <w:rsid w:val="00F0530A"/>
    <w:rsid w:val="00F05CF4"/>
    <w:rsid w:val="00F06D24"/>
    <w:rsid w:val="00F10327"/>
    <w:rsid w:val="00F107DA"/>
    <w:rsid w:val="00F10B07"/>
    <w:rsid w:val="00F129DC"/>
    <w:rsid w:val="00F1324D"/>
    <w:rsid w:val="00F13785"/>
    <w:rsid w:val="00F14092"/>
    <w:rsid w:val="00F15028"/>
    <w:rsid w:val="00F15483"/>
    <w:rsid w:val="00F158BB"/>
    <w:rsid w:val="00F1656B"/>
    <w:rsid w:val="00F178E6"/>
    <w:rsid w:val="00F209B7"/>
    <w:rsid w:val="00F20E3A"/>
    <w:rsid w:val="00F212A4"/>
    <w:rsid w:val="00F21725"/>
    <w:rsid w:val="00F2258A"/>
    <w:rsid w:val="00F22C03"/>
    <w:rsid w:val="00F239EE"/>
    <w:rsid w:val="00F23F9D"/>
    <w:rsid w:val="00F247E1"/>
    <w:rsid w:val="00F24C24"/>
    <w:rsid w:val="00F25B13"/>
    <w:rsid w:val="00F25EB7"/>
    <w:rsid w:val="00F266F3"/>
    <w:rsid w:val="00F279EC"/>
    <w:rsid w:val="00F30457"/>
    <w:rsid w:val="00F307A1"/>
    <w:rsid w:val="00F30DC5"/>
    <w:rsid w:val="00F30F75"/>
    <w:rsid w:val="00F31094"/>
    <w:rsid w:val="00F314D0"/>
    <w:rsid w:val="00F3188A"/>
    <w:rsid w:val="00F32ABC"/>
    <w:rsid w:val="00F32D4D"/>
    <w:rsid w:val="00F3305D"/>
    <w:rsid w:val="00F342D0"/>
    <w:rsid w:val="00F34CB3"/>
    <w:rsid w:val="00F3621A"/>
    <w:rsid w:val="00F36ED3"/>
    <w:rsid w:val="00F374A5"/>
    <w:rsid w:val="00F37FCF"/>
    <w:rsid w:val="00F43947"/>
    <w:rsid w:val="00F43F80"/>
    <w:rsid w:val="00F44539"/>
    <w:rsid w:val="00F44D02"/>
    <w:rsid w:val="00F45C66"/>
    <w:rsid w:val="00F45DDB"/>
    <w:rsid w:val="00F45F53"/>
    <w:rsid w:val="00F4624F"/>
    <w:rsid w:val="00F462EC"/>
    <w:rsid w:val="00F465EE"/>
    <w:rsid w:val="00F46AAE"/>
    <w:rsid w:val="00F50025"/>
    <w:rsid w:val="00F506FA"/>
    <w:rsid w:val="00F5399B"/>
    <w:rsid w:val="00F54568"/>
    <w:rsid w:val="00F54776"/>
    <w:rsid w:val="00F54897"/>
    <w:rsid w:val="00F57DB1"/>
    <w:rsid w:val="00F57E62"/>
    <w:rsid w:val="00F601FB"/>
    <w:rsid w:val="00F60C57"/>
    <w:rsid w:val="00F61E97"/>
    <w:rsid w:val="00F620B5"/>
    <w:rsid w:val="00F62109"/>
    <w:rsid w:val="00F62218"/>
    <w:rsid w:val="00F63534"/>
    <w:rsid w:val="00F64DAD"/>
    <w:rsid w:val="00F661C3"/>
    <w:rsid w:val="00F66FB7"/>
    <w:rsid w:val="00F671A1"/>
    <w:rsid w:val="00F67EFC"/>
    <w:rsid w:val="00F7082F"/>
    <w:rsid w:val="00F70C36"/>
    <w:rsid w:val="00F711FA"/>
    <w:rsid w:val="00F71994"/>
    <w:rsid w:val="00F71ABC"/>
    <w:rsid w:val="00F72411"/>
    <w:rsid w:val="00F72C13"/>
    <w:rsid w:val="00F73211"/>
    <w:rsid w:val="00F737F8"/>
    <w:rsid w:val="00F73980"/>
    <w:rsid w:val="00F73A8F"/>
    <w:rsid w:val="00F73B81"/>
    <w:rsid w:val="00F741AA"/>
    <w:rsid w:val="00F74D36"/>
    <w:rsid w:val="00F75300"/>
    <w:rsid w:val="00F77505"/>
    <w:rsid w:val="00F77C49"/>
    <w:rsid w:val="00F804A6"/>
    <w:rsid w:val="00F814DE"/>
    <w:rsid w:val="00F8178C"/>
    <w:rsid w:val="00F81AEF"/>
    <w:rsid w:val="00F81C95"/>
    <w:rsid w:val="00F82389"/>
    <w:rsid w:val="00F82A65"/>
    <w:rsid w:val="00F83F41"/>
    <w:rsid w:val="00F843CD"/>
    <w:rsid w:val="00F84521"/>
    <w:rsid w:val="00F85398"/>
    <w:rsid w:val="00F85537"/>
    <w:rsid w:val="00F85CFF"/>
    <w:rsid w:val="00F8641E"/>
    <w:rsid w:val="00F86DC8"/>
    <w:rsid w:val="00F86E77"/>
    <w:rsid w:val="00F86F53"/>
    <w:rsid w:val="00F878E4"/>
    <w:rsid w:val="00F87D03"/>
    <w:rsid w:val="00F90326"/>
    <w:rsid w:val="00F92DBC"/>
    <w:rsid w:val="00F9301F"/>
    <w:rsid w:val="00F9323F"/>
    <w:rsid w:val="00F93478"/>
    <w:rsid w:val="00F9377A"/>
    <w:rsid w:val="00F937B9"/>
    <w:rsid w:val="00F941FA"/>
    <w:rsid w:val="00F9447D"/>
    <w:rsid w:val="00F94585"/>
    <w:rsid w:val="00F94E43"/>
    <w:rsid w:val="00F95F28"/>
    <w:rsid w:val="00F97B02"/>
    <w:rsid w:val="00FA0A29"/>
    <w:rsid w:val="00FA0E29"/>
    <w:rsid w:val="00FA130D"/>
    <w:rsid w:val="00FA2892"/>
    <w:rsid w:val="00FA3EB9"/>
    <w:rsid w:val="00FA3FDE"/>
    <w:rsid w:val="00FA45FB"/>
    <w:rsid w:val="00FA485A"/>
    <w:rsid w:val="00FA49EC"/>
    <w:rsid w:val="00FB0A69"/>
    <w:rsid w:val="00FB0F68"/>
    <w:rsid w:val="00FB0F89"/>
    <w:rsid w:val="00FB147E"/>
    <w:rsid w:val="00FB1B41"/>
    <w:rsid w:val="00FB4992"/>
    <w:rsid w:val="00FB508A"/>
    <w:rsid w:val="00FB55EC"/>
    <w:rsid w:val="00FB5DDD"/>
    <w:rsid w:val="00FC0646"/>
    <w:rsid w:val="00FC0A51"/>
    <w:rsid w:val="00FC2340"/>
    <w:rsid w:val="00FC258E"/>
    <w:rsid w:val="00FC34C2"/>
    <w:rsid w:val="00FC3F35"/>
    <w:rsid w:val="00FC487F"/>
    <w:rsid w:val="00FC73ED"/>
    <w:rsid w:val="00FC7898"/>
    <w:rsid w:val="00FC7ED9"/>
    <w:rsid w:val="00FD0177"/>
    <w:rsid w:val="00FD122A"/>
    <w:rsid w:val="00FD159C"/>
    <w:rsid w:val="00FD1C4B"/>
    <w:rsid w:val="00FD2BB5"/>
    <w:rsid w:val="00FD2C6C"/>
    <w:rsid w:val="00FD31D0"/>
    <w:rsid w:val="00FD4712"/>
    <w:rsid w:val="00FD4B23"/>
    <w:rsid w:val="00FD6183"/>
    <w:rsid w:val="00FD679B"/>
    <w:rsid w:val="00FD695E"/>
    <w:rsid w:val="00FD6BFA"/>
    <w:rsid w:val="00FE08FA"/>
    <w:rsid w:val="00FE0A3A"/>
    <w:rsid w:val="00FE1B9C"/>
    <w:rsid w:val="00FE2AD8"/>
    <w:rsid w:val="00FE2F9E"/>
    <w:rsid w:val="00FE37FF"/>
    <w:rsid w:val="00FE3AAF"/>
    <w:rsid w:val="00FE4D1B"/>
    <w:rsid w:val="00FE6126"/>
    <w:rsid w:val="00FE625B"/>
    <w:rsid w:val="00FE6461"/>
    <w:rsid w:val="00FE65AA"/>
    <w:rsid w:val="00FE66A1"/>
    <w:rsid w:val="00FE738A"/>
    <w:rsid w:val="00FE76E1"/>
    <w:rsid w:val="00FE7AFF"/>
    <w:rsid w:val="00FF0109"/>
    <w:rsid w:val="00FF0B28"/>
    <w:rsid w:val="00FF11CF"/>
    <w:rsid w:val="00FF15DD"/>
    <w:rsid w:val="00FF1804"/>
    <w:rsid w:val="00FF19A2"/>
    <w:rsid w:val="00FF1E75"/>
    <w:rsid w:val="00FF1F2B"/>
    <w:rsid w:val="00FF22FF"/>
    <w:rsid w:val="00FF241A"/>
    <w:rsid w:val="00FF308F"/>
    <w:rsid w:val="00FF320F"/>
    <w:rsid w:val="00FF347F"/>
    <w:rsid w:val="00FF35C8"/>
    <w:rsid w:val="00FF3734"/>
    <w:rsid w:val="00FF6327"/>
    <w:rsid w:val="00FF7478"/>
    <w:rsid w:val="00FF76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3B9906A6-93FC-4F30-9F34-3C0808D360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C4547"/>
    <w:pPr>
      <w:suppressAutoHyphens/>
      <w:spacing w:after="0" w:line="240" w:lineRule="auto"/>
      <w:jc w:val="center"/>
    </w:pPr>
    <w:rPr>
      <w:rFonts w:ascii="Times New Roman" w:eastAsia="SimSun" w:hAnsi="Times New Roman" w:cs="Times New Roman"/>
      <w:sz w:val="20"/>
      <w:szCs w:val="20"/>
      <w:lang w:val="en-US" w:eastAsia="zh-CN"/>
    </w:rPr>
  </w:style>
  <w:style w:type="paragraph" w:styleId="Ttulo1">
    <w:name w:val="heading 1"/>
    <w:basedOn w:val="Normal"/>
    <w:next w:val="Normal"/>
    <w:link w:val="Ttulo1Car"/>
    <w:uiPriority w:val="9"/>
    <w:qFormat/>
    <w:rsid w:val="00D41A3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Ttulo2">
    <w:name w:val="heading 2"/>
    <w:basedOn w:val="Normal"/>
    <w:next w:val="Normal"/>
    <w:link w:val="Ttulo2Car"/>
    <w:qFormat/>
    <w:rsid w:val="004C4547"/>
    <w:pPr>
      <w:keepNext/>
      <w:widowControl w:val="0"/>
      <w:tabs>
        <w:tab w:val="left" w:pos="-850"/>
        <w:tab w:val="left" w:pos="-1"/>
        <w:tab w:val="left" w:pos="566"/>
        <w:tab w:val="left" w:pos="1700"/>
        <w:tab w:val="left" w:pos="2550"/>
        <w:tab w:val="left" w:pos="3400"/>
        <w:tab w:val="left" w:pos="4250"/>
        <w:tab w:val="left" w:pos="5101"/>
        <w:tab w:val="left" w:pos="5952"/>
        <w:tab w:val="left" w:pos="6801"/>
        <w:tab w:val="left" w:pos="7652"/>
        <w:tab w:val="left" w:pos="8503"/>
      </w:tabs>
      <w:suppressAutoHyphens w:val="0"/>
      <w:jc w:val="both"/>
      <w:outlineLvl w:val="1"/>
    </w:pPr>
    <w:rPr>
      <w:rFonts w:eastAsia="Times New Roman"/>
      <w:b/>
      <w:snapToGrid w:val="0"/>
      <w:sz w:val="24"/>
      <w:lang w:val="en-GB" w:eastAsia="da-DK"/>
    </w:rPr>
  </w:style>
  <w:style w:type="paragraph" w:styleId="Ttulo3">
    <w:name w:val="heading 3"/>
    <w:basedOn w:val="Normal"/>
    <w:next w:val="Normal"/>
    <w:link w:val="Ttulo3Car"/>
    <w:uiPriority w:val="9"/>
    <w:unhideWhenUsed/>
    <w:qFormat/>
    <w:rsid w:val="00D41A3B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Ttulo4">
    <w:name w:val="heading 4"/>
    <w:basedOn w:val="Normal"/>
    <w:next w:val="Normal"/>
    <w:link w:val="Ttulo4Car"/>
    <w:uiPriority w:val="9"/>
    <w:unhideWhenUsed/>
    <w:qFormat/>
    <w:rsid w:val="00D41A3B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independiente">
    <w:name w:val="Body Text"/>
    <w:basedOn w:val="Normal"/>
    <w:link w:val="TextoindependienteCar"/>
    <w:rsid w:val="004C4547"/>
    <w:pPr>
      <w:spacing w:after="6"/>
      <w:ind w:firstLine="288"/>
      <w:jc w:val="both"/>
    </w:pPr>
    <w:rPr>
      <w:spacing w:val="-1"/>
    </w:rPr>
  </w:style>
  <w:style w:type="character" w:customStyle="1" w:styleId="TextoindependienteCar">
    <w:name w:val="Texto independiente Car"/>
    <w:basedOn w:val="Fuentedeprrafopredeter"/>
    <w:link w:val="Textoindependiente"/>
    <w:rsid w:val="004C4547"/>
    <w:rPr>
      <w:rFonts w:ascii="Times New Roman" w:eastAsia="SimSun" w:hAnsi="Times New Roman" w:cs="Times New Roman"/>
      <w:spacing w:val="-1"/>
      <w:sz w:val="20"/>
      <w:szCs w:val="20"/>
      <w:lang w:val="en-US" w:eastAsia="zh-CN"/>
    </w:rPr>
  </w:style>
  <w:style w:type="paragraph" w:customStyle="1" w:styleId="Author">
    <w:name w:val="Author"/>
    <w:rsid w:val="004C4547"/>
    <w:pPr>
      <w:suppressAutoHyphens/>
      <w:spacing w:before="360" w:after="40" w:line="240" w:lineRule="auto"/>
      <w:jc w:val="center"/>
    </w:pPr>
    <w:rPr>
      <w:rFonts w:ascii="Times New Roman" w:eastAsia="SimSun" w:hAnsi="Times New Roman" w:cs="Times New Roman"/>
      <w:lang w:val="en-US" w:eastAsia="es-CO"/>
    </w:rPr>
  </w:style>
  <w:style w:type="paragraph" w:customStyle="1" w:styleId="keywords">
    <w:name w:val="key words"/>
    <w:rsid w:val="004C4547"/>
    <w:pPr>
      <w:suppressAutoHyphens/>
      <w:spacing w:after="120" w:line="240" w:lineRule="auto"/>
      <w:ind w:firstLine="288"/>
      <w:jc w:val="both"/>
    </w:pPr>
    <w:rPr>
      <w:rFonts w:ascii="Times New Roman" w:eastAsia="SimSun" w:hAnsi="Times New Roman" w:cs="Times New Roman"/>
      <w:b/>
      <w:bCs/>
      <w:iCs/>
      <w:sz w:val="18"/>
      <w:szCs w:val="18"/>
      <w:lang w:val="en-US" w:eastAsia="es-CO"/>
    </w:rPr>
  </w:style>
  <w:style w:type="paragraph" w:customStyle="1" w:styleId="papertitle">
    <w:name w:val="paper title"/>
    <w:rsid w:val="004C4547"/>
    <w:pPr>
      <w:suppressAutoHyphens/>
      <w:spacing w:after="120" w:line="240" w:lineRule="auto"/>
      <w:jc w:val="center"/>
    </w:pPr>
    <w:rPr>
      <w:rFonts w:ascii="Times New Roman" w:eastAsia="MS Mincho" w:hAnsi="Times New Roman" w:cs="Times New Roman"/>
      <w:sz w:val="48"/>
      <w:szCs w:val="48"/>
      <w:lang w:val="en-US" w:eastAsia="es-CO"/>
    </w:rPr>
  </w:style>
  <w:style w:type="paragraph" w:styleId="Encabezado">
    <w:name w:val="header"/>
    <w:basedOn w:val="Normal"/>
    <w:link w:val="EncabezadoCar"/>
    <w:uiPriority w:val="99"/>
    <w:unhideWhenUsed/>
    <w:rsid w:val="004C4547"/>
    <w:pPr>
      <w:tabs>
        <w:tab w:val="center" w:pos="4419"/>
        <w:tab w:val="right" w:pos="8838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4C4547"/>
    <w:rPr>
      <w:rFonts w:ascii="Times New Roman" w:eastAsia="SimSun" w:hAnsi="Times New Roman" w:cs="Times New Roman"/>
      <w:sz w:val="20"/>
      <w:szCs w:val="20"/>
      <w:lang w:val="en-US" w:eastAsia="zh-CN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4C4547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C4547"/>
    <w:rPr>
      <w:rFonts w:ascii="Tahoma" w:eastAsia="SimSun" w:hAnsi="Tahoma" w:cs="Tahoma"/>
      <w:sz w:val="16"/>
      <w:szCs w:val="16"/>
      <w:lang w:val="en-US" w:eastAsia="zh-CN"/>
    </w:rPr>
  </w:style>
  <w:style w:type="paragraph" w:styleId="Piedepgina">
    <w:name w:val="footer"/>
    <w:basedOn w:val="Normal"/>
    <w:link w:val="PiedepginaCar"/>
    <w:uiPriority w:val="99"/>
    <w:unhideWhenUsed/>
    <w:rsid w:val="004C4547"/>
    <w:pPr>
      <w:tabs>
        <w:tab w:val="center" w:pos="4419"/>
        <w:tab w:val="right" w:pos="8838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4C4547"/>
    <w:rPr>
      <w:rFonts w:ascii="Times New Roman" w:eastAsia="SimSun" w:hAnsi="Times New Roman" w:cs="Times New Roman"/>
      <w:sz w:val="20"/>
      <w:szCs w:val="20"/>
      <w:lang w:val="en-US" w:eastAsia="zh-CN"/>
    </w:rPr>
  </w:style>
  <w:style w:type="paragraph" w:styleId="Sangradetextonormal">
    <w:name w:val="Body Text Indent"/>
    <w:basedOn w:val="Normal"/>
    <w:link w:val="SangradetextonormalCar"/>
    <w:uiPriority w:val="99"/>
    <w:unhideWhenUsed/>
    <w:rsid w:val="004C4547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uiPriority w:val="99"/>
    <w:rsid w:val="004C4547"/>
    <w:rPr>
      <w:rFonts w:ascii="Times New Roman" w:eastAsia="SimSun" w:hAnsi="Times New Roman" w:cs="Times New Roman"/>
      <w:sz w:val="20"/>
      <w:szCs w:val="20"/>
      <w:lang w:val="en-US" w:eastAsia="zh-CN"/>
    </w:rPr>
  </w:style>
  <w:style w:type="character" w:customStyle="1" w:styleId="Ttulo2Car">
    <w:name w:val="Título 2 Car"/>
    <w:basedOn w:val="Fuentedeprrafopredeter"/>
    <w:link w:val="Ttulo2"/>
    <w:rsid w:val="004C4547"/>
    <w:rPr>
      <w:rFonts w:ascii="Times New Roman" w:eastAsia="Times New Roman" w:hAnsi="Times New Roman" w:cs="Times New Roman"/>
      <w:b/>
      <w:snapToGrid w:val="0"/>
      <w:sz w:val="24"/>
      <w:szCs w:val="20"/>
      <w:lang w:val="en-GB" w:eastAsia="da-DK"/>
    </w:rPr>
  </w:style>
  <w:style w:type="table" w:styleId="Tablaconcuadrcula">
    <w:name w:val="Table Grid"/>
    <w:basedOn w:val="Tablanormal"/>
    <w:uiPriority w:val="59"/>
    <w:rsid w:val="00FB0F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Fuentedeprrafopredeter"/>
    <w:rsid w:val="00D0514A"/>
  </w:style>
  <w:style w:type="paragraph" w:styleId="NormalWeb">
    <w:name w:val="Normal (Web)"/>
    <w:basedOn w:val="Normal"/>
    <w:uiPriority w:val="99"/>
    <w:semiHidden/>
    <w:unhideWhenUsed/>
    <w:rsid w:val="00AB343C"/>
    <w:pPr>
      <w:suppressAutoHyphens w:val="0"/>
      <w:spacing w:before="100" w:beforeAutospacing="1" w:after="100" w:afterAutospacing="1"/>
      <w:jc w:val="left"/>
    </w:pPr>
    <w:rPr>
      <w:rFonts w:eastAsia="Times New Roman"/>
      <w:sz w:val="24"/>
      <w:szCs w:val="24"/>
      <w:lang w:val="es-CO" w:eastAsia="es-CO"/>
    </w:rPr>
  </w:style>
  <w:style w:type="character" w:styleId="Hipervnculo">
    <w:name w:val="Hyperlink"/>
    <w:basedOn w:val="Fuentedeprrafopredeter"/>
    <w:uiPriority w:val="99"/>
    <w:unhideWhenUsed/>
    <w:rsid w:val="00AB343C"/>
    <w:rPr>
      <w:color w:val="0000FF"/>
      <w:u w:val="single"/>
    </w:rPr>
  </w:style>
  <w:style w:type="character" w:styleId="Textoennegrita">
    <w:name w:val="Strong"/>
    <w:basedOn w:val="Fuentedeprrafopredeter"/>
    <w:uiPriority w:val="22"/>
    <w:qFormat/>
    <w:rsid w:val="00AB343C"/>
    <w:rPr>
      <w:b/>
      <w:bCs/>
    </w:rPr>
  </w:style>
  <w:style w:type="paragraph" w:styleId="Prrafodelista">
    <w:name w:val="List Paragraph"/>
    <w:basedOn w:val="Normal"/>
    <w:uiPriority w:val="34"/>
    <w:qFormat/>
    <w:rsid w:val="00AB343C"/>
    <w:pPr>
      <w:ind w:left="720"/>
      <w:contextualSpacing/>
    </w:pPr>
  </w:style>
  <w:style w:type="character" w:customStyle="1" w:styleId="shorttext">
    <w:name w:val="short_text"/>
    <w:basedOn w:val="Fuentedeprrafopredeter"/>
    <w:rsid w:val="007B69E4"/>
  </w:style>
  <w:style w:type="paragraph" w:styleId="Textonotapie">
    <w:name w:val="footnote text"/>
    <w:basedOn w:val="Normal"/>
    <w:link w:val="TextonotapieCar"/>
    <w:uiPriority w:val="99"/>
    <w:semiHidden/>
    <w:unhideWhenUsed/>
    <w:rsid w:val="004079A4"/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4079A4"/>
    <w:rPr>
      <w:rFonts w:ascii="Times New Roman" w:eastAsia="SimSun" w:hAnsi="Times New Roman" w:cs="Times New Roman"/>
      <w:sz w:val="20"/>
      <w:szCs w:val="20"/>
      <w:lang w:val="en-US" w:eastAsia="zh-CN"/>
    </w:rPr>
  </w:style>
  <w:style w:type="character" w:styleId="Refdenotaalpie">
    <w:name w:val="footnote reference"/>
    <w:basedOn w:val="Fuentedeprrafopredeter"/>
    <w:uiPriority w:val="99"/>
    <w:semiHidden/>
    <w:unhideWhenUsed/>
    <w:rsid w:val="004079A4"/>
    <w:rPr>
      <w:vertAlign w:val="superscript"/>
    </w:rPr>
  </w:style>
  <w:style w:type="character" w:customStyle="1" w:styleId="Ttulo1Car">
    <w:name w:val="Título 1 Car"/>
    <w:basedOn w:val="Fuentedeprrafopredeter"/>
    <w:link w:val="Ttulo1"/>
    <w:uiPriority w:val="9"/>
    <w:rsid w:val="00D41A3B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val="en-US" w:eastAsia="zh-CN"/>
    </w:rPr>
  </w:style>
  <w:style w:type="character" w:customStyle="1" w:styleId="Ttulo3Car">
    <w:name w:val="Título 3 Car"/>
    <w:basedOn w:val="Fuentedeprrafopredeter"/>
    <w:link w:val="Ttulo3"/>
    <w:uiPriority w:val="9"/>
    <w:rsid w:val="00D41A3B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val="en-US" w:eastAsia="zh-CN"/>
    </w:rPr>
  </w:style>
  <w:style w:type="character" w:customStyle="1" w:styleId="Ttulo4Car">
    <w:name w:val="Título 4 Car"/>
    <w:basedOn w:val="Fuentedeprrafopredeter"/>
    <w:link w:val="Ttulo4"/>
    <w:uiPriority w:val="9"/>
    <w:rsid w:val="00D41A3B"/>
    <w:rPr>
      <w:rFonts w:asciiTheme="majorHAnsi" w:eastAsiaTheme="majorEastAsia" w:hAnsiTheme="majorHAnsi" w:cstheme="majorBidi"/>
      <w:i/>
      <w:iCs/>
      <w:color w:val="365F91" w:themeColor="accent1" w:themeShade="BF"/>
      <w:sz w:val="20"/>
      <w:szCs w:val="20"/>
      <w:lang w:val="en-US" w:eastAsia="zh-CN"/>
    </w:rPr>
  </w:style>
  <w:style w:type="paragraph" w:styleId="HTMLconformatoprevio">
    <w:name w:val="HTML Preformatted"/>
    <w:basedOn w:val="Normal"/>
    <w:link w:val="HTMLconformatoprevioCar"/>
    <w:uiPriority w:val="99"/>
    <w:semiHidden/>
    <w:unhideWhenUsed/>
    <w:rsid w:val="0040010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 w:val="0"/>
      <w:jc w:val="left"/>
    </w:pPr>
    <w:rPr>
      <w:rFonts w:ascii="Courier New" w:eastAsia="Times New Roman" w:hAnsi="Courier New" w:cs="Courier New"/>
      <w:lang w:val="es-CO" w:eastAsia="es-CO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semiHidden/>
    <w:rsid w:val="00400106"/>
    <w:rPr>
      <w:rFonts w:ascii="Courier New" w:eastAsia="Times New Roman" w:hAnsi="Courier New" w:cs="Courier New"/>
      <w:sz w:val="20"/>
      <w:szCs w:val="20"/>
      <w:lang w:eastAsia="es-C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898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82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41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11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E0224A-904C-4BCC-8375-87794C5F49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29</Words>
  <Characters>6210</Characters>
  <Application>Microsoft Office Word</Application>
  <DocSecurity>0</DocSecurity>
  <Lines>51</Lines>
  <Paragraphs>1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Luffi</Company>
  <LinksUpToDate>false</LinksUpToDate>
  <CharactersWithSpaces>73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Luffi</dc:creator>
  <cp:lastModifiedBy>user</cp:lastModifiedBy>
  <cp:revision>3</cp:revision>
  <dcterms:created xsi:type="dcterms:W3CDTF">2018-09-03T18:19:00Z</dcterms:created>
  <dcterms:modified xsi:type="dcterms:W3CDTF">2018-09-03T18:19:00Z</dcterms:modified>
</cp:coreProperties>
</file>